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79" r:id="rId3"/>
    <p:sldId id="257" r:id="rId4"/>
    <p:sldId id="280" r:id="rId5"/>
    <p:sldId id="281" r:id="rId6"/>
    <p:sldId id="262" r:id="rId7"/>
    <p:sldId id="282" r:id="rId8"/>
    <p:sldId id="266" r:id="rId9"/>
    <p:sldId id="283" r:id="rId10"/>
    <p:sldId id="269" r:id="rId11"/>
    <p:sldId id="319" r:id="rId12"/>
    <p:sldId id="277" r:id="rId13"/>
    <p:sldId id="274" r:id="rId14"/>
    <p:sldId id="341" r:id="rId15"/>
    <p:sldId id="278" r:id="rId16"/>
    <p:sldId id="339" r:id="rId1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488C6"/>
    <a:srgbClr val="9BBF9C"/>
    <a:srgbClr val="9D85BD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F873E99-2B16-4E58-9F28-FB06BA5F0A90}" v="305" dt="2025-09-16T01:09:36.645"/>
    <p1510:client id="{BC2A3FF6-8169-4F9C-AFC8-C26068A01F02}" v="11" dt="2025-09-17T02:07:32.482"/>
    <p1510:client id="{E3250554-9B4D-4EBB-B3B5-5ED2F81663C2}" v="40" dt="2025-09-17T01:53:43.59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798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ong Chen" userId="DZLcuY9YPMhanMbPtVCvwMSuJuUu9pg+hknkFIasg8E=" providerId="None" clId="Web-{3947EC35-7418-4B28-9BD1-AC6BED13B3C2}"/>
    <pc:docChg chg="delSld modSld">
      <pc:chgData name="Kong Chen" userId="DZLcuY9YPMhanMbPtVCvwMSuJuUu9pg+hknkFIasg8E=" providerId="None" clId="Web-{3947EC35-7418-4B28-9BD1-AC6BED13B3C2}" dt="2025-09-14T21:11:33.181" v="67"/>
      <pc:docMkLst>
        <pc:docMk/>
      </pc:docMkLst>
      <pc:sldChg chg="addSp modSp">
        <pc:chgData name="Kong Chen" userId="DZLcuY9YPMhanMbPtVCvwMSuJuUu9pg+hknkFIasg8E=" providerId="None" clId="Web-{3947EC35-7418-4B28-9BD1-AC6BED13B3C2}" dt="2025-09-14T20:17:50.529" v="34" actId="14100"/>
        <pc:sldMkLst>
          <pc:docMk/>
          <pc:sldMk cId="0" sldId="256"/>
        </pc:sldMkLst>
        <pc:spChg chg="mod">
          <ac:chgData name="Kong Chen" userId="DZLcuY9YPMhanMbPtVCvwMSuJuUu9pg+hknkFIasg8E=" providerId="None" clId="Web-{3947EC35-7418-4B28-9BD1-AC6BED13B3C2}" dt="2025-09-14T20:14:28.195" v="22" actId="1076"/>
          <ac:spMkLst>
            <pc:docMk/>
            <pc:sldMk cId="0" sldId="256"/>
            <ac:spMk id="2" creationId="{9534EAF0-5686-D1CA-6F34-3D074988587D}"/>
          </ac:spMkLst>
        </pc:spChg>
        <pc:spChg chg="mod">
          <ac:chgData name="Kong Chen" userId="DZLcuY9YPMhanMbPtVCvwMSuJuUu9pg+hknkFIasg8E=" providerId="None" clId="Web-{3947EC35-7418-4B28-9BD1-AC6BED13B3C2}" dt="2025-09-14T20:13:20.819" v="6" actId="1076"/>
          <ac:spMkLst>
            <pc:docMk/>
            <pc:sldMk cId="0" sldId="256"/>
            <ac:spMk id="3074" creationId="{0A1EC84D-1459-4AFF-9D51-CBDBEF91330B}"/>
          </ac:spMkLst>
        </pc:spChg>
        <pc:picChg chg="add mod">
          <ac:chgData name="Kong Chen" userId="DZLcuY9YPMhanMbPtVCvwMSuJuUu9pg+hknkFIasg8E=" providerId="None" clId="Web-{3947EC35-7418-4B28-9BD1-AC6BED13B3C2}" dt="2025-09-14T20:14:43.711" v="26" actId="14100"/>
          <ac:picMkLst>
            <pc:docMk/>
            <pc:sldMk cId="0" sldId="256"/>
            <ac:picMk id="3" creationId="{21074BE4-BE60-4ADD-A402-B52ACA3B16A2}"/>
          </ac:picMkLst>
        </pc:picChg>
        <pc:picChg chg="add mod">
          <ac:chgData name="Kong Chen" userId="DZLcuY9YPMhanMbPtVCvwMSuJuUu9pg+hknkFIasg8E=" providerId="None" clId="Web-{3947EC35-7418-4B28-9BD1-AC6BED13B3C2}" dt="2025-09-14T20:17:50.529" v="34" actId="14100"/>
          <ac:picMkLst>
            <pc:docMk/>
            <pc:sldMk cId="0" sldId="256"/>
            <ac:picMk id="4" creationId="{B3E14A01-3003-6986-CDD6-CAD5BCFF1259}"/>
          </ac:picMkLst>
        </pc:picChg>
        <pc:picChg chg="add mod">
          <ac:chgData name="Kong Chen" userId="DZLcuY9YPMhanMbPtVCvwMSuJuUu9pg+hknkFIasg8E=" providerId="None" clId="Web-{3947EC35-7418-4B28-9BD1-AC6BED13B3C2}" dt="2025-09-14T20:17:45.857" v="33" actId="1076"/>
          <ac:picMkLst>
            <pc:docMk/>
            <pc:sldMk cId="0" sldId="256"/>
            <ac:picMk id="5" creationId="{C3D02064-6E7F-E7F3-4418-18E22A0F6CEB}"/>
          </ac:picMkLst>
        </pc:picChg>
      </pc:sldChg>
      <pc:sldChg chg="addSp modSp">
        <pc:chgData name="Kong Chen" userId="DZLcuY9YPMhanMbPtVCvwMSuJuUu9pg+hknkFIasg8E=" providerId="None" clId="Web-{3947EC35-7418-4B28-9BD1-AC6BED13B3C2}" dt="2025-09-14T20:46:49.452" v="64" actId="1076"/>
        <pc:sldMkLst>
          <pc:docMk/>
          <pc:sldMk cId="0" sldId="269"/>
        </pc:sldMkLst>
        <pc:spChg chg="add mod">
          <ac:chgData name="Kong Chen" userId="DZLcuY9YPMhanMbPtVCvwMSuJuUu9pg+hknkFIasg8E=" providerId="None" clId="Web-{3947EC35-7418-4B28-9BD1-AC6BED13B3C2}" dt="2025-09-14T20:46:49.452" v="64" actId="1076"/>
          <ac:spMkLst>
            <pc:docMk/>
            <pc:sldMk cId="0" sldId="269"/>
            <ac:spMk id="7" creationId="{F37EACF7-9424-B1CD-9EE9-2C0EAC2F27A9}"/>
          </ac:spMkLst>
        </pc:spChg>
      </pc:sldChg>
      <pc:sldChg chg="addSp modSp addAnim">
        <pc:chgData name="Kong Chen" userId="DZLcuY9YPMhanMbPtVCvwMSuJuUu9pg+hknkFIasg8E=" providerId="None" clId="Web-{3947EC35-7418-4B28-9BD1-AC6BED13B3C2}" dt="2025-09-14T20:41:08.270" v="57"/>
        <pc:sldMkLst>
          <pc:docMk/>
          <pc:sldMk cId="0" sldId="279"/>
        </pc:sldMkLst>
        <pc:picChg chg="add mod">
          <ac:chgData name="Kong Chen" userId="DZLcuY9YPMhanMbPtVCvwMSuJuUu9pg+hknkFIasg8E=" providerId="None" clId="Web-{3947EC35-7418-4B28-9BD1-AC6BED13B3C2}" dt="2025-09-14T20:32:05.189" v="40" actId="1076"/>
          <ac:picMkLst>
            <pc:docMk/>
            <pc:sldMk cId="0" sldId="279"/>
            <ac:picMk id="3" creationId="{143E80E2-7806-36CB-1085-A866D2826A92}"/>
          </ac:picMkLst>
        </pc:picChg>
        <pc:picChg chg="add mod">
          <ac:chgData name="Kong Chen" userId="DZLcuY9YPMhanMbPtVCvwMSuJuUu9pg+hknkFIasg8E=" providerId="None" clId="Web-{3947EC35-7418-4B28-9BD1-AC6BED13B3C2}" dt="2025-09-14T20:40:48.238" v="54" actId="1076"/>
          <ac:picMkLst>
            <pc:docMk/>
            <pc:sldMk cId="0" sldId="279"/>
            <ac:picMk id="4" creationId="{36A5B526-47FD-6513-4C4C-98763A2DE941}"/>
          </ac:picMkLst>
        </pc:picChg>
        <pc:picChg chg="add mod">
          <ac:chgData name="Kong Chen" userId="DZLcuY9YPMhanMbPtVCvwMSuJuUu9pg+hknkFIasg8E=" providerId="None" clId="Web-{3947EC35-7418-4B28-9BD1-AC6BED13B3C2}" dt="2025-09-14T20:40:54.067" v="55" actId="1076"/>
          <ac:picMkLst>
            <pc:docMk/>
            <pc:sldMk cId="0" sldId="279"/>
            <ac:picMk id="5" creationId="{FE92D77D-B8D1-E414-C4AA-3D94BD2D22BA}"/>
          </ac:picMkLst>
        </pc:picChg>
      </pc:sldChg>
      <pc:sldChg chg="del">
        <pc:chgData name="Kong Chen" userId="DZLcuY9YPMhanMbPtVCvwMSuJuUu9pg+hknkFIasg8E=" providerId="None" clId="Web-{3947EC35-7418-4B28-9BD1-AC6BED13B3C2}" dt="2025-09-14T20:25:40.671" v="35"/>
        <pc:sldMkLst>
          <pc:docMk/>
          <pc:sldMk cId="1831171786" sldId="335"/>
        </pc:sldMkLst>
      </pc:sldChg>
      <pc:sldChg chg="del">
        <pc:chgData name="Kong Chen" userId="DZLcuY9YPMhanMbPtVCvwMSuJuUu9pg+hknkFIasg8E=" providerId="None" clId="Web-{3947EC35-7418-4B28-9BD1-AC6BED13B3C2}" dt="2025-09-14T21:11:30.977" v="65"/>
        <pc:sldMkLst>
          <pc:docMk/>
          <pc:sldMk cId="1792841653" sldId="336"/>
        </pc:sldMkLst>
      </pc:sldChg>
      <pc:sldChg chg="del">
        <pc:chgData name="Kong Chen" userId="DZLcuY9YPMhanMbPtVCvwMSuJuUu9pg+hknkFIasg8E=" providerId="None" clId="Web-{3947EC35-7418-4B28-9BD1-AC6BED13B3C2}" dt="2025-09-14T21:11:31.962" v="66"/>
        <pc:sldMkLst>
          <pc:docMk/>
          <pc:sldMk cId="1435091145" sldId="337"/>
        </pc:sldMkLst>
      </pc:sldChg>
      <pc:sldChg chg="del">
        <pc:chgData name="Kong Chen" userId="DZLcuY9YPMhanMbPtVCvwMSuJuUu9pg+hknkFIasg8E=" providerId="None" clId="Web-{3947EC35-7418-4B28-9BD1-AC6BED13B3C2}" dt="2025-09-14T21:11:33.181" v="67"/>
        <pc:sldMkLst>
          <pc:docMk/>
          <pc:sldMk cId="1770926160" sldId="338"/>
        </pc:sldMkLst>
      </pc:sldChg>
    </pc:docChg>
  </pc:docChgLst>
  <pc:docChgLst>
    <pc:chgData name="Kong Chen" userId="d81b2265-8c47-487d-bd1f-7eeda605d337" providerId="ADAL" clId="{A917D536-9EC2-4C03-9F27-FFE6AB3CBDE6}"/>
    <pc:docChg chg="custSel modSld">
      <pc:chgData name="Kong Chen" userId="d81b2265-8c47-487d-bd1f-7eeda605d337" providerId="ADAL" clId="{A917D536-9EC2-4C03-9F27-FFE6AB3CBDE6}" dt="2025-09-14T19:43:13.009" v="60" actId="1076"/>
      <pc:docMkLst>
        <pc:docMk/>
      </pc:docMkLst>
      <pc:sldChg chg="modSp mod">
        <pc:chgData name="Kong Chen" userId="d81b2265-8c47-487d-bd1f-7eeda605d337" providerId="ADAL" clId="{A917D536-9EC2-4C03-9F27-FFE6AB3CBDE6}" dt="2025-09-14T19:43:13.009" v="60" actId="1076"/>
        <pc:sldMkLst>
          <pc:docMk/>
          <pc:sldMk cId="0" sldId="256"/>
        </pc:sldMkLst>
        <pc:spChg chg="mod">
          <ac:chgData name="Kong Chen" userId="d81b2265-8c47-487d-bd1f-7eeda605d337" providerId="ADAL" clId="{A917D536-9EC2-4C03-9F27-FFE6AB3CBDE6}" dt="2025-09-14T19:43:13.009" v="60" actId="1076"/>
          <ac:spMkLst>
            <pc:docMk/>
            <pc:sldMk cId="0" sldId="256"/>
            <ac:spMk id="2" creationId="{9534EAF0-5686-D1CA-6F34-3D074988587D}"/>
          </ac:spMkLst>
        </pc:spChg>
        <pc:spChg chg="mod">
          <ac:chgData name="Kong Chen" userId="d81b2265-8c47-487d-bd1f-7eeda605d337" providerId="ADAL" clId="{A917D536-9EC2-4C03-9F27-FFE6AB3CBDE6}" dt="2025-09-14T19:43:06.074" v="59" actId="1076"/>
          <ac:spMkLst>
            <pc:docMk/>
            <pc:sldMk cId="0" sldId="256"/>
            <ac:spMk id="3074" creationId="{0A1EC84D-1459-4AFF-9D51-CBDBEF91330B}"/>
          </ac:spMkLst>
        </pc:spChg>
      </pc:sldChg>
    </pc:docChg>
  </pc:docChgLst>
  <pc:docChgLst>
    <pc:chgData name="Kong Chen" userId="DZLcuY9YPMhanMbPtVCvwMSuJuUu9pg+hknkFIasg8E=" providerId="None" clId="Web-{E3250554-9B4D-4EBB-B3B5-5ED2F81663C2}"/>
    <pc:docChg chg="addSld delSld modSld">
      <pc:chgData name="Kong Chen" userId="DZLcuY9YPMhanMbPtVCvwMSuJuUu9pg+hknkFIasg8E=" providerId="None" clId="Web-{E3250554-9B4D-4EBB-B3B5-5ED2F81663C2}" dt="2025-09-17T01:53:43.595" v="39"/>
      <pc:docMkLst>
        <pc:docMk/>
      </pc:docMkLst>
      <pc:sldChg chg="addSp modSp addAnim modAnim">
        <pc:chgData name="Kong Chen" userId="DZLcuY9YPMhanMbPtVCvwMSuJuUu9pg+hknkFIasg8E=" providerId="None" clId="Web-{E3250554-9B4D-4EBB-B3B5-5ED2F81663C2}" dt="2025-09-17T01:49:35.760" v="12" actId="1076"/>
        <pc:sldMkLst>
          <pc:docMk/>
          <pc:sldMk cId="0" sldId="274"/>
        </pc:sldMkLst>
        <pc:picChg chg="add mod">
          <ac:chgData name="Kong Chen" userId="DZLcuY9YPMhanMbPtVCvwMSuJuUu9pg+hknkFIasg8E=" providerId="None" clId="Web-{E3250554-9B4D-4EBB-B3B5-5ED2F81663C2}" dt="2025-09-17T01:47:22.895" v="1" actId="1076"/>
          <ac:picMkLst>
            <pc:docMk/>
            <pc:sldMk cId="0" sldId="274"/>
            <ac:picMk id="4" creationId="{94AFFA34-965C-5005-61B5-35553D7C2C7D}"/>
          </ac:picMkLst>
        </pc:picChg>
        <pc:picChg chg="add mod">
          <ac:chgData name="Kong Chen" userId="DZLcuY9YPMhanMbPtVCvwMSuJuUu9pg+hknkFIasg8E=" providerId="None" clId="Web-{E3250554-9B4D-4EBB-B3B5-5ED2F81663C2}" dt="2025-09-17T01:49:35.760" v="12" actId="1076"/>
          <ac:picMkLst>
            <pc:docMk/>
            <pc:sldMk cId="0" sldId="274"/>
            <ac:picMk id="6" creationId="{28151010-57DE-948F-550F-37CDF6E348C6}"/>
          </ac:picMkLst>
        </pc:picChg>
      </pc:sldChg>
      <pc:sldChg chg="modSp add del replId addAnim delAnim modAnim">
        <pc:chgData name="Kong Chen" userId="DZLcuY9YPMhanMbPtVCvwMSuJuUu9pg+hknkFIasg8E=" providerId="None" clId="Web-{E3250554-9B4D-4EBB-B3B5-5ED2F81663C2}" dt="2025-09-17T01:53:38.626" v="38"/>
        <pc:sldMkLst>
          <pc:docMk/>
          <pc:sldMk cId="3769197283" sldId="340"/>
        </pc:sldMkLst>
        <pc:picChg chg="mod">
          <ac:chgData name="Kong Chen" userId="DZLcuY9YPMhanMbPtVCvwMSuJuUu9pg+hknkFIasg8E=" providerId="None" clId="Web-{E3250554-9B4D-4EBB-B3B5-5ED2F81663C2}" dt="2025-09-17T01:50:23.480" v="20" actId="1076"/>
          <ac:picMkLst>
            <pc:docMk/>
            <pc:sldMk cId="3769197283" sldId="340"/>
            <ac:picMk id="4" creationId="{C2B178FD-149A-735A-6572-ACE7BD321ED3}"/>
          </ac:picMkLst>
        </pc:picChg>
        <pc:picChg chg="mod">
          <ac:chgData name="Kong Chen" userId="DZLcuY9YPMhanMbPtVCvwMSuJuUu9pg+hknkFIasg8E=" providerId="None" clId="Web-{E3250554-9B4D-4EBB-B3B5-5ED2F81663C2}" dt="2025-09-17T01:50:24.793" v="21" actId="1076"/>
          <ac:picMkLst>
            <pc:docMk/>
            <pc:sldMk cId="3769197283" sldId="340"/>
            <ac:picMk id="5" creationId="{B887BE4A-2652-9DA5-387C-DEC578EDD087}"/>
          </ac:picMkLst>
        </pc:picChg>
        <pc:picChg chg="mod">
          <ac:chgData name="Kong Chen" userId="DZLcuY9YPMhanMbPtVCvwMSuJuUu9pg+hknkFIasg8E=" providerId="None" clId="Web-{E3250554-9B4D-4EBB-B3B5-5ED2F81663C2}" dt="2025-09-17T01:50:09.464" v="14" actId="1076"/>
          <ac:picMkLst>
            <pc:docMk/>
            <pc:sldMk cId="3769197283" sldId="340"/>
            <ac:picMk id="6" creationId="{088D779D-8518-1665-9D95-FC31E74016AB}"/>
          </ac:picMkLst>
        </pc:picChg>
      </pc:sldChg>
      <pc:sldChg chg="addSp modSp add replId addAnim delAnim modAnim">
        <pc:chgData name="Kong Chen" userId="DZLcuY9YPMhanMbPtVCvwMSuJuUu9pg+hknkFIasg8E=" providerId="None" clId="Web-{E3250554-9B4D-4EBB-B3B5-5ED2F81663C2}" dt="2025-09-17T01:53:43.595" v="39"/>
        <pc:sldMkLst>
          <pc:docMk/>
          <pc:sldMk cId="1008598095" sldId="341"/>
        </pc:sldMkLst>
        <pc:picChg chg="add mod">
          <ac:chgData name="Kong Chen" userId="DZLcuY9YPMhanMbPtVCvwMSuJuUu9pg+hknkFIasg8E=" providerId="None" clId="Web-{E3250554-9B4D-4EBB-B3B5-5ED2F81663C2}" dt="2025-09-17T01:53:13.297" v="36" actId="1076"/>
          <ac:picMkLst>
            <pc:docMk/>
            <pc:sldMk cId="1008598095" sldId="341"/>
            <ac:picMk id="5" creationId="{EE4323EB-27C9-C9A8-4193-3DE70C51B80B}"/>
          </ac:picMkLst>
        </pc:picChg>
      </pc:sldChg>
    </pc:docChg>
  </pc:docChgLst>
  <pc:docChgLst>
    <pc:chgData name="Amy Wu" userId="vNHW0uz65pR58mC5PmMbS7DI4xfesmOi+dBSAKiEnlQ=" providerId="None" clId="Web-{BC2A3FF6-8169-4F9C-AFC8-C26068A01F02}"/>
    <pc:docChg chg="modSld">
      <pc:chgData name="Amy Wu" userId="vNHW0uz65pR58mC5PmMbS7DI4xfesmOi+dBSAKiEnlQ=" providerId="None" clId="Web-{BC2A3FF6-8169-4F9C-AFC8-C26068A01F02}" dt="2025-09-17T02:07:32.482" v="9"/>
      <pc:docMkLst>
        <pc:docMk/>
      </pc:docMkLst>
      <pc:sldChg chg="addSp delSp modSp addAnim delAnim">
        <pc:chgData name="Amy Wu" userId="vNHW0uz65pR58mC5PmMbS7DI4xfesmOi+dBSAKiEnlQ=" providerId="None" clId="Web-{BC2A3FF6-8169-4F9C-AFC8-C26068A01F02}" dt="2025-09-17T02:07:32.482" v="9"/>
        <pc:sldMkLst>
          <pc:docMk/>
          <pc:sldMk cId="0" sldId="282"/>
        </pc:sldMkLst>
        <pc:spChg chg="del">
          <ac:chgData name="Amy Wu" userId="vNHW0uz65pR58mC5PmMbS7DI4xfesmOi+dBSAKiEnlQ=" providerId="None" clId="Web-{BC2A3FF6-8169-4F9C-AFC8-C26068A01F02}" dt="2025-09-17T01:51:56.517" v="5"/>
          <ac:spMkLst>
            <pc:docMk/>
            <pc:sldMk cId="0" sldId="282"/>
            <ac:spMk id="54" creationId="{2D2A493C-69FF-4D9A-8808-5D6252880C14}"/>
          </ac:spMkLst>
        </pc:spChg>
        <pc:picChg chg="add mod">
          <ac:chgData name="Amy Wu" userId="vNHW0uz65pR58mC5PmMbS7DI4xfesmOi+dBSAKiEnlQ=" providerId="None" clId="Web-{BC2A3FF6-8169-4F9C-AFC8-C26068A01F02}" dt="2025-09-17T02:07:28.529" v="8" actId="1076"/>
          <ac:picMkLst>
            <pc:docMk/>
            <pc:sldMk cId="0" sldId="282"/>
            <ac:picMk id="3" creationId="{E5337B4C-6412-6AAE-DEF1-03D7841984C3}"/>
          </ac:picMkLst>
        </pc:picChg>
      </pc:sldChg>
      <pc:sldChg chg="addSp delSp modSp addAnim delAnim">
        <pc:chgData name="Amy Wu" userId="vNHW0uz65pR58mC5PmMbS7DI4xfesmOi+dBSAKiEnlQ=" providerId="None" clId="Web-{BC2A3FF6-8169-4F9C-AFC8-C26068A01F02}" dt="2025-09-17T01:52:53.705" v="6"/>
        <pc:sldMkLst>
          <pc:docMk/>
          <pc:sldMk cId="3769197283" sldId="340"/>
        </pc:sldMkLst>
        <pc:picChg chg="add del mod">
          <ac:chgData name="Amy Wu" userId="vNHW0uz65pR58mC5PmMbS7DI4xfesmOi+dBSAKiEnlQ=" providerId="None" clId="Web-{BC2A3FF6-8169-4F9C-AFC8-C26068A01F02}" dt="2025-09-17T01:49:08.077" v="2"/>
          <ac:picMkLst>
            <pc:docMk/>
            <pc:sldMk cId="3769197283" sldId="340"/>
            <ac:picMk id="2" creationId="{88275E37-41DB-19AE-005B-0748C0494B4D}"/>
          </ac:picMkLst>
        </pc:picChg>
        <pc:picChg chg="add mod">
          <ac:chgData name="Amy Wu" userId="vNHW0uz65pR58mC5PmMbS7DI4xfesmOi+dBSAKiEnlQ=" providerId="None" clId="Web-{BC2A3FF6-8169-4F9C-AFC8-C26068A01F02}" dt="2025-09-17T01:50:04.047" v="4" actId="1076"/>
          <ac:picMkLst>
            <pc:docMk/>
            <pc:sldMk cId="3769197283" sldId="340"/>
            <ac:picMk id="5" creationId="{B887BE4A-2652-9DA5-387C-DEC578EDD087}"/>
          </ac:picMkLst>
        </pc:picChg>
      </pc:sldChg>
    </pc:docChg>
  </pc:docChgLst>
  <pc:docChgLst>
    <pc:chgData name="Amy Wu" userId="vNHW0uz65pR58mC5PmMbS7DI4xfesmOi+dBSAKiEnlQ=" providerId="None" clId="Web-{9F873E99-2B16-4E58-9F28-FB06BA5F0A90}"/>
    <pc:docChg chg="modSld">
      <pc:chgData name="Amy Wu" userId="vNHW0uz65pR58mC5PmMbS7DI4xfesmOi+dBSAKiEnlQ=" providerId="None" clId="Web-{9F873E99-2B16-4E58-9F28-FB06BA5F0A90}" dt="2025-09-16T01:09:36.645" v="171"/>
      <pc:docMkLst>
        <pc:docMk/>
      </pc:docMkLst>
      <pc:sldChg chg="addSp delSp modSp addAnim delAnim modAnim">
        <pc:chgData name="Amy Wu" userId="vNHW0uz65pR58mC5PmMbS7DI4xfesmOi+dBSAKiEnlQ=" providerId="None" clId="Web-{9F873E99-2B16-4E58-9F28-FB06BA5F0A90}" dt="2025-09-16T01:09:36.645" v="171"/>
        <pc:sldMkLst>
          <pc:docMk/>
          <pc:sldMk cId="0" sldId="262"/>
        </pc:sldMkLst>
        <pc:spChg chg="add del mod">
          <ac:chgData name="Amy Wu" userId="vNHW0uz65pR58mC5PmMbS7DI4xfesmOi+dBSAKiEnlQ=" providerId="None" clId="Web-{9F873E99-2B16-4E58-9F28-FB06BA5F0A90}" dt="2025-09-16T01:02:28.795" v="34"/>
          <ac:spMkLst>
            <pc:docMk/>
            <pc:sldMk cId="0" sldId="262"/>
            <ac:spMk id="6" creationId="{CC3296DF-E375-7CE6-B2C3-58AE4A92A1B6}"/>
          </ac:spMkLst>
        </pc:spChg>
        <pc:spChg chg="add mod">
          <ac:chgData name="Amy Wu" userId="vNHW0uz65pR58mC5PmMbS7DI4xfesmOi+dBSAKiEnlQ=" providerId="None" clId="Web-{9F873E99-2B16-4E58-9F28-FB06BA5F0A90}" dt="2025-09-16T01:04:55.423" v="149" actId="14100"/>
          <ac:spMkLst>
            <pc:docMk/>
            <pc:sldMk cId="0" sldId="262"/>
            <ac:spMk id="9" creationId="{93A37212-A17B-5466-A15C-FC5243744196}"/>
          </ac:spMkLst>
        </pc:spChg>
        <pc:spChg chg="mod">
          <ac:chgData name="Amy Wu" userId="vNHW0uz65pR58mC5PmMbS7DI4xfesmOi+dBSAKiEnlQ=" providerId="None" clId="Web-{9F873E99-2B16-4E58-9F28-FB06BA5F0A90}" dt="2025-09-16T01:01:24.856" v="11" actId="1076"/>
          <ac:spMkLst>
            <pc:docMk/>
            <pc:sldMk cId="0" sldId="262"/>
            <ac:spMk id="10" creationId="{F7E57290-F936-4EDC-8E67-3433E9CE23D6}"/>
          </ac:spMkLst>
        </pc:spChg>
        <pc:spChg chg="add mod">
          <ac:chgData name="Amy Wu" userId="vNHW0uz65pR58mC5PmMbS7DI4xfesmOi+dBSAKiEnlQ=" providerId="None" clId="Web-{9F873E99-2B16-4E58-9F28-FB06BA5F0A90}" dt="2025-09-16T01:05:28.611" v="152" actId="20577"/>
          <ac:spMkLst>
            <pc:docMk/>
            <pc:sldMk cId="0" sldId="262"/>
            <ac:spMk id="11" creationId="{B94893C7-3639-A038-C0C1-6EED0FA4E465}"/>
          </ac:spMkLst>
        </pc:spChg>
      </pc:sldChg>
      <pc:sldChg chg="addSp modSp addAnim modAnim">
        <pc:chgData name="Amy Wu" userId="vNHW0uz65pR58mC5PmMbS7DI4xfesmOi+dBSAKiEnlQ=" providerId="None" clId="Web-{9F873E99-2B16-4E58-9F28-FB06BA5F0A90}" dt="2025-09-16T00:57:51.865" v="9"/>
        <pc:sldMkLst>
          <pc:docMk/>
          <pc:sldMk cId="0" sldId="280"/>
        </pc:sldMkLst>
        <pc:picChg chg="add mod">
          <ac:chgData name="Amy Wu" userId="vNHW0uz65pR58mC5PmMbS7DI4xfesmOi+dBSAKiEnlQ=" providerId="None" clId="Web-{9F873E99-2B16-4E58-9F28-FB06BA5F0A90}" dt="2025-09-16T00:57:15.282" v="4" actId="1076"/>
          <ac:picMkLst>
            <pc:docMk/>
            <pc:sldMk cId="0" sldId="280"/>
            <ac:picMk id="4" creationId="{22E79E3D-7CFF-64CC-4A4B-F7B83C4D6AB6}"/>
          </ac:picMkLst>
        </pc:picChg>
      </pc:sldChg>
      <pc:sldChg chg="modSp">
        <pc:chgData name="Amy Wu" userId="vNHW0uz65pR58mC5PmMbS7DI4xfesmOi+dBSAKiEnlQ=" providerId="None" clId="Web-{9F873E99-2B16-4E58-9F28-FB06BA5F0A90}" dt="2025-09-16T00:58:34.539" v="10" actId="1076"/>
        <pc:sldMkLst>
          <pc:docMk/>
          <pc:sldMk cId="0" sldId="281"/>
        </pc:sldMkLst>
        <pc:spChg chg="mod">
          <ac:chgData name="Amy Wu" userId="vNHW0uz65pR58mC5PmMbS7DI4xfesmOi+dBSAKiEnlQ=" providerId="None" clId="Web-{9F873E99-2B16-4E58-9F28-FB06BA5F0A90}" dt="2025-09-16T00:58:34.539" v="10" actId="1076"/>
          <ac:spMkLst>
            <pc:docMk/>
            <pc:sldMk cId="0" sldId="281"/>
            <ac:spMk id="16" creationId="{DA61CFE1-A2CC-4032-A6E3-EFC437993B73}"/>
          </ac:spMkLst>
        </pc:spChg>
      </pc:sldChg>
    </pc:docChg>
  </pc:docChgLst>
  <pc:docChgLst>
    <pc:chgData name="Amy Wu" userId="vNHW0uz65pR58mC5PmMbS7DI4xfesmOi+dBSAKiEnlQ=" providerId="None" clId="Web-{D937BFB7-D28C-4882-B30E-9AC7DFD4E2B6}"/>
    <pc:docChg chg="modSld">
      <pc:chgData name="Amy Wu" userId="vNHW0uz65pR58mC5PmMbS7DI4xfesmOi+dBSAKiEnlQ=" providerId="None" clId="Web-{D937BFB7-D28C-4882-B30E-9AC7DFD4E2B6}" dt="2025-09-14T21:30:46.083" v="22"/>
      <pc:docMkLst>
        <pc:docMk/>
      </pc:docMkLst>
      <pc:sldChg chg="modSp">
        <pc:chgData name="Amy Wu" userId="vNHW0uz65pR58mC5PmMbS7DI4xfesmOi+dBSAKiEnlQ=" providerId="None" clId="Web-{D937BFB7-D28C-4882-B30E-9AC7DFD4E2B6}" dt="2025-09-14T21:30:46.083" v="22"/>
        <pc:sldMkLst>
          <pc:docMk/>
          <pc:sldMk cId="0" sldId="277"/>
        </pc:sldMkLst>
        <pc:graphicFrameChg chg="mod modGraphic">
          <ac:chgData name="Amy Wu" userId="vNHW0uz65pR58mC5PmMbS7DI4xfesmOi+dBSAKiEnlQ=" providerId="None" clId="Web-{D937BFB7-D28C-4882-B30E-9AC7DFD4E2B6}" dt="2025-09-14T21:30:46.083" v="22"/>
          <ac:graphicFrameMkLst>
            <pc:docMk/>
            <pc:sldMk cId="0" sldId="277"/>
            <ac:graphicFrameMk id="17" creationId="{0845E0AB-B740-4EA7-94FF-6B75BF7352AA}"/>
          </ac:graphicFrameMkLst>
        </pc:graphicFrameChg>
        <pc:graphicFrameChg chg="mod modGraphic">
          <ac:chgData name="Amy Wu" userId="vNHW0uz65pR58mC5PmMbS7DI4xfesmOi+dBSAKiEnlQ=" providerId="None" clId="Web-{D937BFB7-D28C-4882-B30E-9AC7DFD4E2B6}" dt="2025-09-14T21:30:37.878" v="16"/>
          <ac:graphicFrameMkLst>
            <pc:docMk/>
            <pc:sldMk cId="0" sldId="277"/>
            <ac:graphicFrameMk id="18" creationId="{D2CE4FC8-7DB2-45AC-8B9B-A60868570312}"/>
          </ac:graphicFrameMkLst>
        </pc:graphicFrame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djusting</a:t>
            </a:r>
            <a:r>
              <a:rPr lang="en-US" baseline="0"/>
              <a:t> Recycle Ratio 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p to market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17</c:f>
              <c:numCache>
                <c:formatCode>General</c:formatCode>
                <c:ptCount val="15"/>
                <c:pt idx="0">
                  <c:v>0.8</c:v>
                </c:pt>
                <c:pt idx="1">
                  <c:v>0.85</c:v>
                </c:pt>
                <c:pt idx="2">
                  <c:v>0.9</c:v>
                </c:pt>
                <c:pt idx="3">
                  <c:v>0.91</c:v>
                </c:pt>
                <c:pt idx="4">
                  <c:v>0.92</c:v>
                </c:pt>
                <c:pt idx="5">
                  <c:v>0.93</c:v>
                </c:pt>
                <c:pt idx="6">
                  <c:v>0.94</c:v>
                </c:pt>
                <c:pt idx="7">
                  <c:v>0.95</c:v>
                </c:pt>
                <c:pt idx="8">
                  <c:v>0.96</c:v>
                </c:pt>
                <c:pt idx="9">
                  <c:v>0.97</c:v>
                </c:pt>
                <c:pt idx="10">
                  <c:v>0.98</c:v>
                </c:pt>
                <c:pt idx="11">
                  <c:v>0.99</c:v>
                </c:pt>
                <c:pt idx="12">
                  <c:v>0.995</c:v>
                </c:pt>
                <c:pt idx="13">
                  <c:v>0.99990000000000001</c:v>
                </c:pt>
                <c:pt idx="14">
                  <c:v>0.99999000000000005</c:v>
                </c:pt>
              </c:numCache>
            </c:numRef>
          </c:xVal>
          <c:yVal>
            <c:numRef>
              <c:f>Sheet1!$G$3:$G$17</c:f>
              <c:numCache>
                <c:formatCode>General</c:formatCode>
                <c:ptCount val="15"/>
                <c:pt idx="0">
                  <c:v>1.0000000000000002</c:v>
                </c:pt>
                <c:pt idx="1">
                  <c:v>1.3333333333333333</c:v>
                </c:pt>
                <c:pt idx="2">
                  <c:v>2.0000000000000004</c:v>
                </c:pt>
                <c:pt idx="3">
                  <c:v>2.2222222222222232</c:v>
                </c:pt>
                <c:pt idx="4">
                  <c:v>2.5000000000000013</c:v>
                </c:pt>
                <c:pt idx="5">
                  <c:v>2.8571428571428594</c:v>
                </c:pt>
                <c:pt idx="6">
                  <c:v>3.3333333333333304</c:v>
                </c:pt>
                <c:pt idx="7">
                  <c:v>3.9999999999999969</c:v>
                </c:pt>
                <c:pt idx="8">
                  <c:v>4.9999999999999956</c:v>
                </c:pt>
                <c:pt idx="9">
                  <c:v>6.6666666666666607</c:v>
                </c:pt>
                <c:pt idx="10">
                  <c:v>9.9999999999999911</c:v>
                </c:pt>
                <c:pt idx="11">
                  <c:v>19.999999999999982</c:v>
                </c:pt>
                <c:pt idx="12">
                  <c:v>39.999999999999964</c:v>
                </c:pt>
                <c:pt idx="13">
                  <c:v>2000.0000000002203</c:v>
                </c:pt>
                <c:pt idx="14">
                  <c:v>20000.0000000910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47D-4157-BB24-08AFB8A59E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7195024"/>
        <c:axId val="617196992"/>
      </c:scatterChart>
      <c:valAx>
        <c:axId val="617195024"/>
        <c:scaling>
          <c:orientation val="minMax"/>
          <c:max val="1"/>
          <c:min val="0.8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P</a:t>
                </a:r>
                <a:r>
                  <a:rPr lang="en-US" sz="1400" baseline="0"/>
                  <a:t> to market (1-f purged)</a:t>
                </a:r>
                <a:endParaRPr lang="en-US" sz="14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7196992"/>
        <c:crosses val="autoZero"/>
        <c:crossBetween val="midCat"/>
      </c:valAx>
      <c:valAx>
        <c:axId val="617196992"/>
        <c:scaling>
          <c:logBase val="10"/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B in Recycle (relative reactor size) (log scale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71950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448D4C3-A966-49BC-94D6-2F2E93AB825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1041DAF-1769-4D9E-A5DD-01D4B113C1A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AA1872BE-B342-4B4E-B954-5120EBC8853B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E975818-2CEB-4643-A428-A20763D7E39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C586AAE-5239-4621-8B1A-41143375D0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0FB68E-CCAC-4CCA-B83C-208FC326CA0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9A5B0E-5EFD-43CF-BCEE-FAA764159B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DB7543D-CDA0-4BBB-BDC0-DB3036B8A3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B7543D-CDA0-4BBB-BDC0-DB3036B8A3A8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02172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F3224CA3-790C-40C6-A8E8-F5AD875CDCA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E7BEC39B-7E9E-41D2-B506-B519CE7CE3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E6F93832-4198-46C6-929F-73815B3A23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2AAC6E8-626A-47D6-A1A9-8D0660E9673A}" type="slidenum">
              <a:rPr lang="en-US" altLang="en-US">
                <a:latin typeface="Calibri" panose="020F0502020204030204" pitchFamily="34" charset="0"/>
              </a:rPr>
              <a:pPr/>
              <a:t>10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hows we can get higher and higher conversion of P (highest point is 0.99999).  However, B in the recycle grows extremely quickly.  We use this to approximate reactor siz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B7543D-CDA0-4BBB-BDC0-DB3036B8A3A8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06670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93980C04-C2C6-458B-A490-C4321B10E1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B413DB47-955B-4095-A68C-6005833488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a. Produces P </a:t>
            </a:r>
            <a:r>
              <a:rPr lang="en-US" altLang="en-US" i="1">
                <a:ea typeface="ＭＳ Ｐゴシック" panose="020B0600070205080204" pitchFamily="34" charset="-128"/>
              </a:rPr>
              <a:t>and</a:t>
            </a:r>
            <a:r>
              <a:rPr lang="en-US" altLang="en-US">
                <a:ea typeface="ＭＳ Ｐゴシック" panose="020B0600070205080204" pitchFamily="34" charset="-128"/>
              </a:rPr>
              <a:t> B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1 mol P, 2 mol B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maller units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~4x smaller, in fact</a:t>
            </a: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 b. One less separator!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roduces P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0.99 mol P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 discarded in purg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igger units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239C536A-EDE8-4D9C-8A25-8B53652A6C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F18193D-6910-460E-9D05-AF8B87450BA5}" type="slidenum">
              <a:rPr lang="en-US" altLang="en-US">
                <a:latin typeface="Calibri" panose="020F0502020204030204" pitchFamily="34" charset="0"/>
              </a:rPr>
              <a:pPr/>
              <a:t>12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E8832D85-0283-4C72-9EE3-71E31912EE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D7236C06-3465-4544-81B8-9E09CC9155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a. Produces P </a:t>
            </a:r>
            <a:r>
              <a:rPr lang="en-US" altLang="en-US" i="1">
                <a:ea typeface="ＭＳ Ｐゴシック" panose="020B0600070205080204" pitchFamily="34" charset="-128"/>
              </a:rPr>
              <a:t>and</a:t>
            </a:r>
            <a:r>
              <a:rPr lang="en-US" altLang="en-US">
                <a:ea typeface="ＭＳ Ｐゴシック" panose="020B0600070205080204" pitchFamily="34" charset="-128"/>
              </a:rPr>
              <a:t> B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1 mol P, 2 mol B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maller units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~4x smaller, in fact</a:t>
            </a: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 b. One less separator!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roduces P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0.99 mol P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 discarded in purg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igger units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A1EA57E3-7B69-467A-ABCE-6B93A6E76C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CB1C26B-5BCE-4AF9-AFBB-CB468F076C2E}" type="slidenum">
              <a:rPr lang="en-US" altLang="en-US">
                <a:latin typeface="Calibri" panose="020F0502020204030204" pitchFamily="34" charset="0"/>
              </a:rPr>
              <a:pPr/>
              <a:t>1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30C2DC-9F7A-9F84-508B-33D87EFE95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485F1CA5-D84B-2BD3-7BEC-50214E834E1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1A706BDA-8A64-EC40-B7C5-1EB1E290E91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a. Produces P </a:t>
            </a:r>
            <a:r>
              <a:rPr lang="en-US" altLang="en-US" i="1">
                <a:ea typeface="ＭＳ Ｐゴシック" panose="020B0600070205080204" pitchFamily="34" charset="-128"/>
              </a:rPr>
              <a:t>and</a:t>
            </a:r>
            <a:r>
              <a:rPr lang="en-US" altLang="en-US">
                <a:ea typeface="ＭＳ Ｐゴシック" panose="020B0600070205080204" pitchFamily="34" charset="-128"/>
              </a:rPr>
              <a:t> B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1 mol P, 2 mol B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maller units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~4x smaller, in fact</a:t>
            </a: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 b. One less separator!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roduces P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0.99 mol P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 discarded in purg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igger units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2BE32FCD-8086-3484-0E00-9D5EA80766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CB1C26B-5BCE-4AF9-AFBB-CB468F076C2E}" type="slidenum">
              <a:rPr lang="en-US" altLang="en-US">
                <a:latin typeface="Calibri" panose="020F0502020204030204" pitchFamily="34" charset="0"/>
              </a:rPr>
              <a:pPr/>
              <a:t>1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264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FAAB8040-A310-4F77-816F-F2167EDF8C3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9231B5C3-6F26-4198-A7B6-C96F63CB6DA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a. Produces P </a:t>
            </a:r>
            <a:r>
              <a:rPr lang="en-US" altLang="en-US" i="1">
                <a:ea typeface="ＭＳ Ｐゴシック" panose="020B0600070205080204" pitchFamily="34" charset="-128"/>
              </a:rPr>
              <a:t>and</a:t>
            </a:r>
            <a:r>
              <a:rPr lang="en-US" altLang="en-US">
                <a:ea typeface="ＭＳ Ｐゴシック" panose="020B0600070205080204" pitchFamily="34" charset="-128"/>
              </a:rPr>
              <a:t> B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1 mol P, 2 mol B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maller units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~4x smaller, in fact</a:t>
            </a: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 b. One less separator!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roduces P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0.99 mol P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 discarded in purg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igger units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524E0AEE-C7D0-42C1-9BE2-6ABBE7076DD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0E45948-EC36-4443-96B6-6CE745D678F4}" type="slidenum">
              <a:rPr lang="en-US" altLang="en-US">
                <a:latin typeface="Calibri" panose="020F0502020204030204" pitchFamily="34" charset="0"/>
              </a:rPr>
              <a:pPr/>
              <a:t>2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A0962940-E705-4857-9486-F795D92E26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3BCE48A0-37CB-4DF3-B4B8-882E254FF1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AA0FEB91-39AB-4F49-968B-756BB09122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D23F496-BFD7-48D6-8ED2-BA336DAC290B}" type="slidenum">
              <a:rPr lang="en-US" altLang="en-US">
                <a:latin typeface="Calibri" panose="020F0502020204030204" pitchFamily="34" charset="0"/>
              </a:rPr>
              <a:pPr/>
              <a:t>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AD546CFF-F83A-4B9C-9ABF-C6D3A34A7F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CC0D8CE4-21B4-406B-9274-A70226D6E6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4C27C3FD-1588-4D97-AC5B-881851E2A3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62DD669-35A8-444F-AB9C-7D9FAFD4514E}" type="slidenum">
              <a:rPr lang="en-US" altLang="en-US">
                <a:latin typeface="Calibri" panose="020F0502020204030204" pitchFamily="34" charset="0"/>
              </a:rPr>
              <a:pPr/>
              <a:t>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38AC9CA5-47B0-46CD-99D8-9000C1F3E0C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D14D8F5A-FEE9-42F4-BF8B-DF43D3D1EB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Correct!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o F leaves process, but it does leave the reactor (0.11 mol/min)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35842F2C-2060-4BF3-8935-E4A2FDC630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06E1B3E-B122-4929-90B5-FCEB51488A29}" type="slidenum">
              <a:rPr lang="en-US" altLang="en-US">
                <a:latin typeface="Calibri" panose="020F0502020204030204" pitchFamily="34" charset="0"/>
              </a:rPr>
              <a:pPr/>
              <a:t>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30B10FF3-4433-42EF-9FB6-619FBF28B6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F05B31B3-62C7-4869-B74E-1821999005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53EC1486-B44F-471C-9F6D-9678355DAA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555968E-CD4D-4CC0-9885-3B9AB316FB27}" type="slidenum">
              <a:rPr lang="en-US" altLang="en-US">
                <a:latin typeface="Calibri" panose="020F0502020204030204" pitchFamily="34" charset="0"/>
              </a:rPr>
              <a:pPr/>
              <a:t>7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B7543D-CDA0-4BBB-BDC0-DB3036B8A3A8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6052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0C93EB-0306-4B05-AC2D-E9B447F1A1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C7B35-345B-4735-85B5-B8B640961EED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EF8B1F-C6CE-4B3B-98C7-AAECBF3E8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217AA7-F029-4BE3-AFC8-C5C1DBA06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95265-8E26-4D33-B3E4-4547D77D66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28331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FB1910-26B4-4CD3-AF4B-D70D89AB9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09B7E-14EF-4060-B1E0-2F25E522F6AF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0EA31E-914D-4BF8-ACE6-2CCB543E44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74A73E-4370-4D0B-93DE-4783418A2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0AFEB-A7FF-47B2-A600-994E010793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512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0DD28D-FE12-4C62-B043-59C951819E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E9CD9-61D0-4182-95AF-CB9484C14713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BB9911-6D0E-4A5E-9F78-A2FA6752B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EF6E55-4067-4EAC-90BE-7B564D24A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220EA-FD7F-40BE-8546-5DAD4EC4F6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82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A95ED3-2F53-4622-9F5C-23CD4BB7D9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DECDE-D2CA-47A1-B528-39CF5AC2004D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33BCAD-B92D-4603-B7FF-3A977B111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8995AF-42D4-4624-8FDE-DD17FD5B6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A174B-0722-425C-B9C9-DAD2D7FB8D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6512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DCFC3D-ADE8-4D0A-B78B-3B41D711DC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5823C-46F5-4522-BFFC-1FC424737097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D562C0-B3B7-4A5A-9C89-1EECA9C6F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DA4B1F-4973-4A2C-ABEC-4CD8422BA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FD485-332B-45E9-B1F6-B65A8F874C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4872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2C8DAF5-CF86-482B-98A0-92B2FE29E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C5A480-0533-45D7-BEA9-33706C32E7A8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C93E730-06E5-4770-AB8B-30F8D750C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91465D6-EEDB-4077-9F3F-B1FE9953F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A89F0-0504-49DB-8622-3F83609707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3173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36B1C54-0D64-4AD4-BF8D-7342BD80E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A4D09-E37A-4822-B118-51EB0B3539D0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9A2D6CF-84BB-4478-BB42-B413A156C2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1CF1018-F3A2-41F3-A9BC-03D3BC199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FDD17-448D-43B2-8838-E1A528EA00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06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1C9B996-1EC9-42E2-9112-ED70C342F3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4AA012-BCEB-40FA-88CB-35D4295959F5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183A3CD-72F6-4CB7-942B-D909BBF47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7013DB4-3F5A-4AE3-9017-7C1489AB9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AE2BD-4587-4408-AA07-EACEB5A1FC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950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F037760-522E-455C-89F0-C3328BE873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3332E-40A2-47EB-84AD-13BA2B88B312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923A1C4-8319-4B05-8864-6B33F59D2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4B46D2D-7F4C-43C7-9AE0-A6B9015F3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B6288-AF8E-4577-927E-3835CB9E5E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355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6ECBE83-9CD0-438A-8158-F8FCFA796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16D473-64BA-413B-80F1-FE6BE1F5EFC7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A71B712-0A22-4B32-B5F5-7689C4C05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5557F2F-1CA4-44B1-A726-1B4700181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00942-2011-4810-BC8C-0775B243BB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057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FCA29C1-455B-4F8A-9C71-C7AD4897CE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FAB94-8AE7-4C06-902F-F62C3C2A28F1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A4F1230-0C8D-43C4-9770-531D3BCF1E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8501EBF-4EDB-4577-8B11-948BB502E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599F1-831F-4800-95E6-4C7EC8558E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2445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B43B271A-D946-4C01-B2CE-2A88FB078B6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EADBF01-849C-4F23-A138-31BDAD5300D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74D797-9093-485A-974A-8689C5B994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2D4272C-C2E6-4F14-BB84-BBFD0218E8EE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71F19E-4D71-4A86-933D-4EB61733BD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77A454-AC5A-4832-AC48-E2C0642E45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32610D4E-94B8-4B44-8BE6-CA1A5A4B95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0A1EC84D-1459-4AFF-9D51-CBDBEF9133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72811" y="247650"/>
            <a:ext cx="9046369" cy="1470025"/>
          </a:xfrm>
        </p:spPr>
        <p:txBody>
          <a:bodyPr/>
          <a:lstStyle/>
          <a:p>
            <a:pPr eaLnBrk="1" hangingPunct="1"/>
            <a:r>
              <a:rPr lang="en-US" altLang="en-US" sz="6000" b="1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alculation Session 4</a:t>
            </a:r>
            <a:br>
              <a:rPr lang="en-US" altLang="en-US" sz="6000" b="1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</a:br>
            <a:r>
              <a:rPr lang="en-US" altLang="en-US" sz="6000" b="1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Exercise 2.34 (Revisited)</a:t>
            </a:r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9534EAF0-5686-D1CA-6F34-3D0749885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1714500"/>
            <a:ext cx="11496676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>
                <a:solidFill>
                  <a:schemeClr val="bg1">
                    <a:lumMod val="65000"/>
                  </a:schemeClr>
                </a:solidFill>
                <a:latin typeface="+mj-lt"/>
              </a:rPr>
              <a:t>Created by: Chida Balaji ’</a:t>
            </a:r>
            <a:r>
              <a:rPr lang="en-US" altLang="ja-JP" sz="2500">
                <a:solidFill>
                  <a:schemeClr val="bg1">
                    <a:lumMod val="65000"/>
                  </a:schemeClr>
                </a:solidFill>
                <a:latin typeface="+mj-lt"/>
              </a:rPr>
              <a:t>1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>
                <a:solidFill>
                  <a:schemeClr val="bg1">
                    <a:lumMod val="65000"/>
                  </a:schemeClr>
                </a:solidFill>
                <a:latin typeface="+mj-lt"/>
              </a:rPr>
              <a:t>Revised by: Andrew </a:t>
            </a:r>
            <a:r>
              <a:rPr lang="en-US" altLang="en-US" sz="2500" err="1">
                <a:solidFill>
                  <a:schemeClr val="bg1">
                    <a:lumMod val="65000"/>
                  </a:schemeClr>
                </a:solidFill>
                <a:latin typeface="+mj-lt"/>
              </a:rPr>
              <a:t>Broenen</a:t>
            </a:r>
            <a:r>
              <a:rPr lang="en-US" altLang="en-US" sz="2500">
                <a:solidFill>
                  <a:schemeClr val="bg1">
                    <a:lumMod val="65000"/>
                  </a:schemeClr>
                </a:solidFill>
                <a:latin typeface="+mj-lt"/>
              </a:rPr>
              <a:t> </a:t>
            </a:r>
            <a:r>
              <a:rPr lang="fr-FR" altLang="ja-JP" sz="2500">
                <a:solidFill>
                  <a:schemeClr val="bg1">
                    <a:lumMod val="65000"/>
                  </a:schemeClr>
                </a:solidFill>
                <a:latin typeface="+mj-lt"/>
              </a:rPr>
              <a:t>’</a:t>
            </a:r>
            <a:r>
              <a:rPr lang="en-US" altLang="ja-JP" sz="2500">
                <a:solidFill>
                  <a:schemeClr val="bg1">
                    <a:lumMod val="65000"/>
                  </a:schemeClr>
                </a:solidFill>
                <a:latin typeface="+mj-lt"/>
              </a:rPr>
              <a:t>13, Alanda </a:t>
            </a:r>
            <a:r>
              <a:rPr lang="en-US" altLang="ja-JP" sz="2500" err="1">
                <a:solidFill>
                  <a:schemeClr val="bg1">
                    <a:lumMod val="65000"/>
                  </a:schemeClr>
                </a:solidFill>
                <a:latin typeface="+mj-lt"/>
              </a:rPr>
              <a:t>Szkodny</a:t>
            </a:r>
            <a:r>
              <a:rPr lang="en-US" altLang="ja-JP" sz="2500">
                <a:solidFill>
                  <a:schemeClr val="bg1">
                    <a:lumMod val="65000"/>
                  </a:schemeClr>
                </a:solidFill>
                <a:latin typeface="+mj-lt"/>
              </a:rPr>
              <a:t> ’14, Kathy Fein ’15, Jesse Garcia ’16, Jenny Bushnell ’17, Joe Hassler ’18, Francis Ledesma ’19, Michelle </a:t>
            </a:r>
            <a:r>
              <a:rPr lang="en-US" altLang="ja-JP" sz="2500" err="1">
                <a:solidFill>
                  <a:schemeClr val="bg1">
                    <a:lumMod val="65000"/>
                  </a:schemeClr>
                </a:solidFill>
                <a:latin typeface="+mj-lt"/>
              </a:rPr>
              <a:t>Quien</a:t>
            </a:r>
            <a:r>
              <a:rPr lang="en-US" altLang="ja-JP" sz="2500">
                <a:solidFill>
                  <a:schemeClr val="bg1">
                    <a:lumMod val="65000"/>
                  </a:schemeClr>
                </a:solidFill>
                <a:latin typeface="+mj-lt"/>
              </a:rPr>
              <a:t> ’20, Gavin </a:t>
            </a:r>
            <a:r>
              <a:rPr lang="en-US" altLang="ja-JP" sz="2500" err="1">
                <a:solidFill>
                  <a:schemeClr val="bg1">
                    <a:lumMod val="65000"/>
                  </a:schemeClr>
                </a:solidFill>
                <a:latin typeface="+mj-lt"/>
              </a:rPr>
              <a:t>Batsimm</a:t>
            </a:r>
            <a:r>
              <a:rPr lang="en-US" altLang="ja-JP" sz="2500">
                <a:solidFill>
                  <a:schemeClr val="bg1">
                    <a:lumMod val="65000"/>
                  </a:schemeClr>
                </a:solidFill>
                <a:latin typeface="+mj-lt"/>
              </a:rPr>
              <a:t> ’21, Kelsey Levine ’22, Leon Lee ’23, Burke Combs ’24, Ashlyn </a:t>
            </a:r>
            <a:r>
              <a:rPr lang="en-US" altLang="ja-JP" sz="2500" err="1">
                <a:solidFill>
                  <a:schemeClr val="bg1">
                    <a:lumMod val="65000"/>
                  </a:schemeClr>
                </a:solidFill>
                <a:latin typeface="+mj-lt"/>
              </a:rPr>
              <a:t>Dumaw</a:t>
            </a:r>
            <a:r>
              <a:rPr lang="en-US" altLang="ja-JP" sz="2500">
                <a:solidFill>
                  <a:schemeClr val="bg1">
                    <a:lumMod val="65000"/>
                  </a:schemeClr>
                </a:solidFill>
                <a:latin typeface="+mj-lt"/>
              </a:rPr>
              <a:t> ’25, </a:t>
            </a:r>
            <a:r>
              <a:rPr lang="en-US" altLang="ja-JP" sz="2500">
                <a:latin typeface="+mj-lt"/>
              </a:rPr>
              <a:t>Kong Chen ‘26 &amp; Amy Wu ‘26</a:t>
            </a:r>
          </a:p>
        </p:txBody>
      </p:sp>
      <p:pic>
        <p:nvPicPr>
          <p:cNvPr id="3" name="Picture 2" descr="Worth the read: How to Save Money in College. Check out my article! | Money  meme, How to get money, I get money">
            <a:extLst>
              <a:ext uri="{FF2B5EF4-FFF2-40B4-BE49-F238E27FC236}">
                <a16:creationId xmlns:a16="http://schemas.microsoft.com/office/drawing/2014/main" id="{21074BE4-BE60-4ADD-A402-B52ACA3B16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50" y="3859194"/>
            <a:ext cx="4076699" cy="2806737"/>
          </a:xfrm>
          <a:prstGeom prst="rect">
            <a:avLst/>
          </a:prstGeom>
        </p:spPr>
      </p:pic>
      <p:pic>
        <p:nvPicPr>
          <p:cNvPr id="4" name="Picture 3" descr="A person with red buttons&#10;&#10;AI-generated content may be incorrect.">
            <a:extLst>
              <a:ext uri="{FF2B5EF4-FFF2-40B4-BE49-F238E27FC236}">
                <a16:creationId xmlns:a16="http://schemas.microsoft.com/office/drawing/2014/main" id="{B3E14A01-3003-6986-CDD6-CAD5BCFF12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9001" y="3419475"/>
            <a:ext cx="2965573" cy="3286125"/>
          </a:xfrm>
          <a:prstGeom prst="rect">
            <a:avLst/>
          </a:prstGeom>
        </p:spPr>
      </p:pic>
      <p:pic>
        <p:nvPicPr>
          <p:cNvPr id="5" name="Picture 4" descr="A cartoon of a bear&#10;&#10;AI-generated content may be incorrect.">
            <a:extLst>
              <a:ext uri="{FF2B5EF4-FFF2-40B4-BE49-F238E27FC236}">
                <a16:creationId xmlns:a16="http://schemas.microsoft.com/office/drawing/2014/main" id="{C3D02064-6E7F-E7F3-4418-18E22A0F6C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0113" y="3805238"/>
            <a:ext cx="3876675" cy="291465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4AC768-5F9D-4996-A5D0-3064E87B0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76803"/>
              </p:ext>
            </p:extLst>
          </p:nvPr>
        </p:nvGraphicFramePr>
        <p:xfrm>
          <a:off x="1684338" y="4465638"/>
          <a:ext cx="2514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9080" imgH="1508400" progId="Equation.DSMT4">
                  <p:embed/>
                </p:oleObj>
              </mc:Choice>
              <mc:Fallback>
                <p:oleObj name="Equation" r:id="rId3" imgW="1819080" imgH="150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4AC768-5F9D-4996-A5D0-3064E87B0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4465638"/>
                        <a:ext cx="25146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2">
            <a:extLst>
              <a:ext uri="{FF2B5EF4-FFF2-40B4-BE49-F238E27FC236}">
                <a16:creationId xmlns:a16="http://schemas.microsoft.com/office/drawing/2014/main" id="{2BCCEAB4-D3BA-40CE-A1D9-89A4DF6317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5" y="319088"/>
            <a:ext cx="874553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Box 37">
            <a:extLst>
              <a:ext uri="{FF2B5EF4-FFF2-40B4-BE49-F238E27FC236}">
                <a16:creationId xmlns:a16="http://schemas.microsoft.com/office/drawing/2014/main" id="{13CDBCBA-D989-43DB-9732-683741A04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1" y="2725739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4341" name="TextBox 38">
            <a:extLst>
              <a:ext uri="{FF2B5EF4-FFF2-40B4-BE49-F238E27FC236}">
                <a16:creationId xmlns:a16="http://schemas.microsoft.com/office/drawing/2014/main" id="{55CD5F1D-DDF5-4212-A72F-1D2457379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1" y="3200400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4342" name="TextBox 39">
            <a:extLst>
              <a:ext uri="{FF2B5EF4-FFF2-40B4-BE49-F238E27FC236}">
                <a16:creationId xmlns:a16="http://schemas.microsoft.com/office/drawing/2014/main" id="{A233A7BD-93CE-4655-91B0-F8937B4F2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5264" y="3438525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4343" name="TextBox 40">
            <a:extLst>
              <a:ext uri="{FF2B5EF4-FFF2-40B4-BE49-F238E27FC236}">
                <a16:creationId xmlns:a16="http://schemas.microsoft.com/office/drawing/2014/main" id="{46DEC2AC-1D6C-473C-8D0E-8268819E0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1" y="29638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4344" name="TextBox 41">
            <a:extLst>
              <a:ext uri="{FF2B5EF4-FFF2-40B4-BE49-F238E27FC236}">
                <a16:creationId xmlns:a16="http://schemas.microsoft.com/office/drawing/2014/main" id="{989FD302-EA12-4A5E-B0C1-BF19AD999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1" y="5461000"/>
            <a:ext cx="830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D349821-B96B-403E-B9F6-C4063F7AD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5" y="4051301"/>
            <a:ext cx="88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</a:t>
            </a:r>
            <a:r>
              <a:rPr lang="en-US" altLang="en-US" sz="1800" i="1">
                <a:solidFill>
                  <a:srgbClr val="0070C0"/>
                </a:solidFill>
                <a:latin typeface="+mj-lt"/>
              </a:rPr>
              <a:t>x</a:t>
            </a:r>
            <a:r>
              <a:rPr lang="en-US" altLang="en-US" sz="1800">
                <a:solidFill>
                  <a:srgbClr val="0070C0"/>
                </a:solidFill>
                <a:latin typeface="+mj-lt"/>
              </a:rPr>
              <a:t>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597B806-A980-4C0F-9582-34371DE1C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950" y="4051300"/>
            <a:ext cx="609600" cy="37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0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C6B6BDB-21A5-4B20-8A10-F9FCD3D37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838" y="2857500"/>
            <a:ext cx="6096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0)</a:t>
            </a:r>
          </a:p>
        </p:txBody>
      </p:sp>
      <p:sp>
        <p:nvSpPr>
          <p:cNvPr id="14348" name="TextBox 45">
            <a:extLst>
              <a:ext uri="{FF2B5EF4-FFF2-40B4-BE49-F238E27FC236}">
                <a16:creationId xmlns:a16="http://schemas.microsoft.com/office/drawing/2014/main" id="{D1E68751-B1B9-433D-A5E3-74DE96C13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9675" y="4724400"/>
            <a:ext cx="909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0.99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E60F2E7-FEA4-4DEE-95B7-A83883A6A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4739" y="2143125"/>
            <a:ext cx="909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0.99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82ABCE0-8C74-4BB9-B007-E54D5F5CA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1" y="2860675"/>
            <a:ext cx="911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0.99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77355C5-BC41-4668-959B-15A454C32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8713" y="2643188"/>
            <a:ext cx="6096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2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A7F5B8F2-0B11-4369-A97F-EAA4B73C3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8550" y="4273550"/>
            <a:ext cx="6096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2)</a:t>
            </a:r>
          </a:p>
        </p:txBody>
      </p:sp>
      <p:sp>
        <p:nvSpPr>
          <p:cNvPr id="14353" name="TextBox 50">
            <a:extLst>
              <a:ext uri="{FF2B5EF4-FFF2-40B4-BE49-F238E27FC236}">
                <a16:creationId xmlns:a16="http://schemas.microsoft.com/office/drawing/2014/main" id="{417E0D36-6CF0-426C-9CF4-DD4B79AB9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26" y="241141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832A881-61B6-4851-84AE-4AC37D82B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8926" y="1057276"/>
            <a:ext cx="14382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P</a:t>
            </a:r>
            <a:r>
              <a:rPr lang="en-US" altLang="en-US" sz="1800" baseline="-25000">
                <a:latin typeface="+mj-lt"/>
              </a:rPr>
              <a:t>out</a:t>
            </a:r>
            <a:r>
              <a:rPr lang="en-US" altLang="en-US" sz="1800">
                <a:latin typeface="+mj-lt"/>
              </a:rPr>
              <a:t>=0.9*F</a:t>
            </a:r>
            <a:r>
              <a:rPr lang="en-US" altLang="en-US" sz="1800" baseline="-25000">
                <a:latin typeface="+mj-lt"/>
              </a:rPr>
              <a:t>in</a:t>
            </a:r>
            <a:endParaRPr lang="en-US" altLang="en-US" sz="1800"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0.99=0.9*F</a:t>
            </a:r>
            <a:r>
              <a:rPr lang="en-US" altLang="en-US" sz="1800" baseline="-25000">
                <a:latin typeface="+mj-lt"/>
              </a:rPr>
              <a:t>in</a:t>
            </a:r>
            <a:endParaRPr lang="en-US" altLang="en-US" sz="1800"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F</a:t>
            </a:r>
            <a:r>
              <a:rPr lang="en-US" altLang="en-US" sz="1800" baseline="-25000">
                <a:latin typeface="+mj-lt"/>
              </a:rPr>
              <a:t>in</a:t>
            </a:r>
            <a:r>
              <a:rPr lang="en-US" altLang="en-US" sz="1800">
                <a:latin typeface="+mj-lt"/>
              </a:rPr>
              <a:t>= 1.11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2CE91A8-84C9-41F9-8B2D-86292C08F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3026" y="2143125"/>
            <a:ext cx="855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11)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EC28EE6A-6E85-4FA2-B801-6E5046509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075" y="2141538"/>
            <a:ext cx="909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E8F4628-0AC1-409B-9708-575DF6008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6014" y="3797300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874EF7E-A89D-4DCB-9143-D3C84C750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6" y="355441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0)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4C469CB8-30B3-46F7-97A1-48CAA60AD1AA}"/>
              </a:ext>
            </a:extLst>
          </p:cNvPr>
          <p:cNvSpPr txBox="1"/>
          <p:nvPr/>
        </p:nvSpPr>
        <p:spPr>
          <a:xfrm>
            <a:off x="5037139" y="3808414"/>
            <a:ext cx="8286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0)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FAA73D4-9FC0-4A30-956D-51B97648BE29}"/>
              </a:ext>
            </a:extLst>
          </p:cNvPr>
          <p:cNvSpPr txBox="1"/>
          <p:nvPr/>
        </p:nvSpPr>
        <p:spPr>
          <a:xfrm>
            <a:off x="9988551" y="4038600"/>
            <a:ext cx="82867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A78AA08-F811-4ED2-A32D-43F5A413FD37}"/>
              </a:ext>
            </a:extLst>
          </p:cNvPr>
          <p:cNvSpPr txBox="1"/>
          <p:nvPr/>
        </p:nvSpPr>
        <p:spPr>
          <a:xfrm>
            <a:off x="5159376" y="2627314"/>
            <a:ext cx="8286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3.11)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5537214-955D-4A92-A229-A1E48C63AF9C}"/>
              </a:ext>
            </a:extLst>
          </p:cNvPr>
          <p:cNvSpPr txBox="1"/>
          <p:nvPr/>
        </p:nvSpPr>
        <p:spPr>
          <a:xfrm>
            <a:off x="7478714" y="2395538"/>
            <a:ext cx="8286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51314052-8D44-1AC0-9B2F-BFA314F62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33401"/>
            <a:ext cx="1608138" cy="523875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>
                <a:solidFill>
                  <a:srgbClr val="9D85BD"/>
                </a:solidFill>
                <a:latin typeface="+mj-lt"/>
              </a:rPr>
              <a:t>Process B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D41032D-24B3-5E0D-606E-A19C1F1A389B}"/>
              </a:ext>
            </a:extLst>
          </p:cNvPr>
          <p:cNvSpPr/>
          <p:nvPr/>
        </p:nvSpPr>
        <p:spPr>
          <a:xfrm>
            <a:off x="1905000" y="4427538"/>
            <a:ext cx="2100264" cy="75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C663C2-5F82-841E-A83A-5266375E2917}"/>
              </a:ext>
            </a:extLst>
          </p:cNvPr>
          <p:cNvSpPr/>
          <p:nvPr/>
        </p:nvSpPr>
        <p:spPr>
          <a:xfrm>
            <a:off x="1343024" y="5359318"/>
            <a:ext cx="3076576" cy="75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12E887-6D72-2E84-66C8-B1357F0206EF}"/>
              </a:ext>
            </a:extLst>
          </p:cNvPr>
          <p:cNvSpPr/>
          <p:nvPr/>
        </p:nvSpPr>
        <p:spPr>
          <a:xfrm>
            <a:off x="1344195" y="6291098"/>
            <a:ext cx="3076576" cy="398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F37EACF7-9424-B1CD-9EE9-2C0EAC2F2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752" y="98514"/>
            <a:ext cx="3777469" cy="1419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u="sng">
                <a:latin typeface="+mj-lt"/>
                <a:ea typeface="ＭＳ Ｐゴシック"/>
                <a:cs typeface="Arial"/>
              </a:rPr>
              <a:t>Reactions:</a:t>
            </a:r>
            <a:endParaRPr lang="en-US" altLang="en-US" sz="2000">
              <a:latin typeface="+mj-lt"/>
              <a:ea typeface="ＭＳ Ｐゴシック"/>
              <a:cs typeface="Arial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+mj-lt"/>
                <a:ea typeface="ＭＳ Ｐゴシック"/>
                <a:cs typeface="Arial"/>
              </a:rPr>
              <a:t>F</a:t>
            </a:r>
            <a:r>
              <a:rPr lang="en-US" altLang="en-US" sz="2000">
                <a:latin typeface="+mj-lt"/>
                <a:ea typeface="ＭＳ Ｐゴシック"/>
                <a:cs typeface="Arial"/>
              </a:rPr>
              <a:t> + </a:t>
            </a:r>
            <a:r>
              <a:rPr lang="en-US" altLang="en-US" sz="2000" i="1">
                <a:latin typeface="+mj-lt"/>
                <a:ea typeface="ＭＳ Ｐゴシック"/>
                <a:cs typeface="Arial"/>
              </a:rPr>
              <a:t>G</a:t>
            </a:r>
            <a:r>
              <a:rPr lang="en-US" altLang="en-US" sz="2000">
                <a:latin typeface="+mj-lt"/>
                <a:ea typeface="ＭＳ Ｐゴシック"/>
                <a:cs typeface="Arial"/>
              </a:rPr>
              <a:t> </a:t>
            </a:r>
            <a:r>
              <a:rPr lang="en-US" altLang="en-US" sz="2000">
                <a:latin typeface="+mj-lt"/>
                <a:ea typeface="ＭＳ Ｐゴシック"/>
                <a:cs typeface="Arial"/>
                <a:sym typeface="Symbol" panose="05050102010706020507" pitchFamily="18" charset="2"/>
              </a:rPr>
              <a:t></a:t>
            </a:r>
            <a:r>
              <a:rPr lang="en-US" altLang="en-US" sz="2000">
                <a:latin typeface="+mj-lt"/>
                <a:ea typeface="ＭＳ Ｐゴシック"/>
                <a:cs typeface="Arial"/>
              </a:rPr>
              <a:t> </a:t>
            </a:r>
            <a:r>
              <a:rPr lang="en-US" altLang="en-US" sz="2000" i="1">
                <a:latin typeface="+mj-lt"/>
                <a:ea typeface="ＭＳ Ｐゴシック"/>
                <a:cs typeface="Arial"/>
              </a:rPr>
              <a:t>P</a:t>
            </a:r>
            <a:r>
              <a:rPr lang="en-US" altLang="en-US" sz="2000">
                <a:latin typeface="+mj-lt"/>
                <a:ea typeface="ＭＳ Ｐゴシック"/>
                <a:cs typeface="Arial"/>
              </a:rPr>
              <a:t> 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+mj-lt"/>
                <a:ea typeface="ＭＳ Ｐゴシック"/>
                <a:cs typeface="Arial"/>
              </a:rPr>
              <a:t>I</a:t>
            </a:r>
            <a:r>
              <a:rPr lang="en-US" altLang="en-US" sz="2000">
                <a:latin typeface="+mj-lt"/>
                <a:ea typeface="ＭＳ Ｐゴシック"/>
                <a:cs typeface="Arial"/>
              </a:rPr>
              <a:t> + </a:t>
            </a:r>
            <a:r>
              <a:rPr lang="en-US" altLang="en-US" sz="2000" i="1">
                <a:latin typeface="+mj-lt"/>
                <a:ea typeface="ＭＳ Ｐゴシック"/>
                <a:cs typeface="Arial"/>
              </a:rPr>
              <a:t>G</a:t>
            </a:r>
            <a:r>
              <a:rPr lang="en-US" altLang="en-US" sz="2000">
                <a:latin typeface="+mj-lt"/>
                <a:ea typeface="ＭＳ Ｐゴシック"/>
                <a:cs typeface="Arial"/>
              </a:rPr>
              <a:t> </a:t>
            </a:r>
            <a:r>
              <a:rPr lang="en-US" altLang="en-US" sz="2000">
                <a:latin typeface="+mj-lt"/>
                <a:ea typeface="ＭＳ Ｐゴシック"/>
                <a:cs typeface="Arial"/>
                <a:sym typeface="Symbol" panose="05050102010706020507" pitchFamily="18" charset="2"/>
              </a:rPr>
              <a:t> </a:t>
            </a:r>
            <a:r>
              <a:rPr lang="en-US" altLang="en-US" sz="2000" i="1">
                <a:latin typeface="+mj-lt"/>
                <a:ea typeface="ＭＳ Ｐゴシック"/>
                <a:cs typeface="Arial"/>
                <a:sym typeface="Symbol" panose="05050102010706020507" pitchFamily="18" charset="2"/>
              </a:rPr>
              <a:t>B</a:t>
            </a:r>
            <a:r>
              <a:rPr lang="en-US" altLang="en-US" sz="2000">
                <a:latin typeface="+mj-lt"/>
                <a:ea typeface="ＭＳ Ｐゴシック"/>
                <a:cs typeface="Arial"/>
              </a:rPr>
              <a:t> 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3" grpId="1"/>
      <p:bldP spid="44" grpId="0" animBg="1"/>
      <p:bldP spid="45" grpId="0"/>
      <p:bldP spid="47" grpId="0"/>
      <p:bldP spid="48" grpId="0"/>
      <p:bldP spid="49" grpId="0"/>
      <p:bldP spid="50" grpId="0"/>
      <p:bldP spid="4" grpId="0"/>
      <p:bldP spid="52" grpId="0"/>
      <p:bldP spid="55" grpId="0"/>
      <p:bldP spid="56" grpId="0"/>
      <p:bldP spid="57" grpId="0"/>
      <p:bldP spid="58" grpId="0"/>
      <p:bldP spid="59" grpId="0"/>
      <p:bldP spid="60" grpId="0"/>
      <p:bldP spid="8" grpId="0" animBg="1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315B7-9431-45BB-8B2B-55FEF9963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000" b="1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Recycle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72D55613-7392-4B1C-97D8-2D2F6E2469B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1407529"/>
              </p:ext>
            </p:extLst>
          </p:nvPr>
        </p:nvGraphicFramePr>
        <p:xfrm>
          <a:off x="2667000" y="1417638"/>
          <a:ext cx="6858000" cy="49831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6100498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>
            <a:extLst>
              <a:ext uri="{FF2B5EF4-FFF2-40B4-BE49-F238E27FC236}">
                <a16:creationId xmlns:a16="http://schemas.microsoft.com/office/drawing/2014/main" id="{6C5BF115-36F4-381B-3658-C62F3D9F3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470" y="271511"/>
            <a:ext cx="1661993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CA94825-0BE6-A066-F45D-97BC1BEC9F68}"/>
              </a:ext>
            </a:extLst>
          </p:cNvPr>
          <p:cNvCxnSpPr>
            <a:cxnSpLocks/>
          </p:cNvCxnSpPr>
          <p:nvPr/>
        </p:nvCxnSpPr>
        <p:spPr>
          <a:xfrm>
            <a:off x="304800" y="4092576"/>
            <a:ext cx="3810000" cy="22224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A13B2C5-E7D7-0057-51A7-C74510E7A28A}"/>
              </a:ext>
            </a:extLst>
          </p:cNvPr>
          <p:cNvCxnSpPr>
            <a:cxnSpLocks/>
          </p:cNvCxnSpPr>
          <p:nvPr/>
        </p:nvCxnSpPr>
        <p:spPr>
          <a:xfrm>
            <a:off x="6596062" y="3276600"/>
            <a:ext cx="5291138" cy="0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441E7E-D1D8-DA7E-C58C-F94D619CED46}"/>
              </a:ext>
            </a:extLst>
          </p:cNvPr>
          <p:cNvCxnSpPr>
            <a:cxnSpLocks/>
          </p:cNvCxnSpPr>
          <p:nvPr/>
        </p:nvCxnSpPr>
        <p:spPr>
          <a:xfrm flipV="1">
            <a:off x="4114800" y="3276600"/>
            <a:ext cx="2481262" cy="815976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4">
            <a:extLst>
              <a:ext uri="{FF2B5EF4-FFF2-40B4-BE49-F238E27FC236}">
                <a16:creationId xmlns:a16="http://schemas.microsoft.com/office/drawing/2014/main" id="{3A212669-713D-A207-64C5-3895E681C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9166" y="3495649"/>
            <a:ext cx="1660968" cy="523220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9D85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B</a:t>
            </a:r>
          </a:p>
        </p:txBody>
      </p:sp>
      <p:grpSp>
        <p:nvGrpSpPr>
          <p:cNvPr id="25603" name="Group 16">
            <a:extLst>
              <a:ext uri="{FF2B5EF4-FFF2-40B4-BE49-F238E27FC236}">
                <a16:creationId xmlns:a16="http://schemas.microsoft.com/office/drawing/2014/main" id="{8C5711BA-57D3-47A7-A777-299A0E05CBDA}"/>
              </a:ext>
            </a:extLst>
          </p:cNvPr>
          <p:cNvGrpSpPr>
            <a:grpSpLocks/>
          </p:cNvGrpSpPr>
          <p:nvPr/>
        </p:nvGrpSpPr>
        <p:grpSpPr bwMode="auto">
          <a:xfrm>
            <a:off x="375912" y="314687"/>
            <a:ext cx="5133400" cy="3504427"/>
            <a:chOff x="-73482" y="533400"/>
            <a:chExt cx="10150070" cy="6301527"/>
          </a:xfrm>
        </p:grpSpPr>
        <p:pic>
          <p:nvPicPr>
            <p:cNvPr id="25640" name="Picture 2">
              <a:extLst>
                <a:ext uri="{FF2B5EF4-FFF2-40B4-BE49-F238E27FC236}">
                  <a16:creationId xmlns:a16="http://schemas.microsoft.com/office/drawing/2014/main" id="{8DE4CD29-7149-45BC-8364-D13618A702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533400"/>
              <a:ext cx="8859128" cy="5770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41" name="TextBox 18">
              <a:extLst>
                <a:ext uri="{FF2B5EF4-FFF2-40B4-BE49-F238E27FC236}">
                  <a16:creationId xmlns:a16="http://schemas.microsoft.com/office/drawing/2014/main" id="{CB5163EA-5069-485C-96A5-066860FF7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3482" y="3632710"/>
              <a:ext cx="1696345" cy="470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 mol/min)</a:t>
              </a:r>
            </a:p>
          </p:txBody>
        </p:sp>
        <p:sp>
          <p:nvSpPr>
            <p:cNvPr id="25642" name="TextBox 19">
              <a:extLst>
                <a:ext uri="{FF2B5EF4-FFF2-40B4-BE49-F238E27FC236}">
                  <a16:creationId xmlns:a16="http://schemas.microsoft.com/office/drawing/2014/main" id="{CE07EA60-0BFA-4B8C-8599-991C4842C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5068" y="5438003"/>
              <a:ext cx="1696345" cy="470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 mol/min)</a:t>
              </a:r>
            </a:p>
          </p:txBody>
        </p:sp>
        <p:sp>
          <p:nvSpPr>
            <p:cNvPr id="25643" name="TextBox 20">
              <a:extLst>
                <a:ext uri="{FF2B5EF4-FFF2-40B4-BE49-F238E27FC236}">
                  <a16:creationId xmlns:a16="http://schemas.microsoft.com/office/drawing/2014/main" id="{47A49097-B2C2-40E6-8499-8C0DEE6CE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1950" y="2057400"/>
              <a:ext cx="1721702" cy="774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.2 mol/mi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  <p:sp>
          <p:nvSpPr>
            <p:cNvPr id="25644" name="TextBox 21">
              <a:extLst>
                <a:ext uri="{FF2B5EF4-FFF2-40B4-BE49-F238E27FC236}">
                  <a16:creationId xmlns:a16="http://schemas.microsoft.com/office/drawing/2014/main" id="{35C3589E-B872-47F2-AC81-5376E09D0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9835" y="6060123"/>
              <a:ext cx="1721702" cy="774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2 mol/mi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  <p:sp>
          <p:nvSpPr>
            <p:cNvPr id="25645" name="TextBox 22">
              <a:extLst>
                <a:ext uri="{FF2B5EF4-FFF2-40B4-BE49-F238E27FC236}">
                  <a16:creationId xmlns:a16="http://schemas.microsoft.com/office/drawing/2014/main" id="{9294922B-4467-415D-9B89-C157EEE5C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5156" y="2895036"/>
              <a:ext cx="1791432" cy="774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2 mol/min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</p:grpSp>
      <p:graphicFrame>
        <p:nvGraphicFramePr>
          <p:cNvPr id="17" name="Table 2">
            <a:extLst>
              <a:ext uri="{FF2B5EF4-FFF2-40B4-BE49-F238E27FC236}">
                <a16:creationId xmlns:a16="http://schemas.microsoft.com/office/drawing/2014/main" id="{0845E0AB-B740-4EA7-94FF-6B75BF7352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6941353"/>
              </p:ext>
            </p:extLst>
          </p:nvPr>
        </p:nvGraphicFramePr>
        <p:xfrm>
          <a:off x="528320" y="5059680"/>
          <a:ext cx="3478872" cy="1382713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921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69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521">
                <a:tc>
                  <a:txBody>
                    <a:bodyPr/>
                    <a:lstStyle/>
                    <a:p>
                      <a:r>
                        <a:rPr lang="en-US" sz="1800"/>
                        <a:t>Unit</a:t>
                      </a:r>
                    </a:p>
                  </a:txBody>
                  <a:tcPr marL="91427" marR="91427" marT="45752" marB="45752"/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Capacity (mol/min)</a:t>
                      </a:r>
                    </a:p>
                  </a:txBody>
                  <a:tcPr marL="91427" marR="91427" marT="45752" marB="4575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096">
                <a:tc>
                  <a:txBody>
                    <a:bodyPr/>
                    <a:lstStyle/>
                    <a:p>
                      <a:r>
                        <a:rPr lang="en-US" sz="1800"/>
                        <a:t>Reactor</a:t>
                      </a:r>
                    </a:p>
                  </a:txBody>
                  <a:tcPr marL="91427" marR="91427" marT="45752" marB="45752"/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26</a:t>
                      </a:r>
                    </a:p>
                  </a:txBody>
                  <a:tcPr marL="91427" marR="91427" marT="45752" marB="4575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096">
                <a:tc>
                  <a:txBody>
                    <a:bodyPr/>
                    <a:lstStyle/>
                    <a:p>
                      <a:r>
                        <a:rPr lang="en-US" sz="1800"/>
                        <a:t>Separator at 60 </a:t>
                      </a:r>
                      <a:r>
                        <a:rPr lang="en-US" sz="1800" b="0" i="0" u="none" strike="noStrike" noProof="0">
                          <a:solidFill>
                            <a:srgbClr val="000000"/>
                          </a:solidFill>
                          <a:latin typeface="Calibri"/>
                        </a:rPr>
                        <a:t>°C</a:t>
                      </a:r>
                      <a:endParaRPr lang="en-US" sz="1800"/>
                    </a:p>
                  </a:txBody>
                  <a:tcPr marL="91427" marR="91427" marT="45752" marB="45752"/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23</a:t>
                      </a:r>
                    </a:p>
                  </a:txBody>
                  <a:tcPr marL="91427" marR="91427" marT="45752" marB="4575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Table 2">
            <a:extLst>
              <a:ext uri="{FF2B5EF4-FFF2-40B4-BE49-F238E27FC236}">
                <a16:creationId xmlns:a16="http://schemas.microsoft.com/office/drawing/2014/main" id="{D2CE4FC8-7DB2-45AC-8B9B-A608685703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1708438"/>
              </p:ext>
            </p:extLst>
          </p:nvPr>
        </p:nvGraphicFramePr>
        <p:xfrm>
          <a:off x="7081520" y="721360"/>
          <a:ext cx="3387428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1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60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Unit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/>
                        <a:t>Capacity (mol/min)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Reactor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/>
                        <a:t>6.2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Separator at 60 °C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/>
                        <a:t>3.2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Separator at 80 </a:t>
                      </a:r>
                      <a:r>
                        <a:rPr lang="en-US" sz="1800" b="0" i="0" u="none" strike="noStrike" noProof="0">
                          <a:solidFill>
                            <a:srgbClr val="000000"/>
                          </a:solidFill>
                          <a:latin typeface="Calibri"/>
                        </a:rPr>
                        <a:t>°C</a:t>
                      </a:r>
                      <a:endParaRPr lang="en-US"/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/>
                        <a:t>2.2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1" name="Group 9">
            <a:extLst>
              <a:ext uri="{FF2B5EF4-FFF2-40B4-BE49-F238E27FC236}">
                <a16:creationId xmlns:a16="http://schemas.microsoft.com/office/drawing/2014/main" id="{0DD509E7-B0B2-428E-8DDB-91DA38D4DE87}"/>
              </a:ext>
            </a:extLst>
          </p:cNvPr>
          <p:cNvGrpSpPr>
            <a:grpSpLocks/>
          </p:cNvGrpSpPr>
          <p:nvPr/>
        </p:nvGrpSpPr>
        <p:grpSpPr bwMode="auto">
          <a:xfrm>
            <a:off x="6074743" y="3561798"/>
            <a:ext cx="5254625" cy="3127375"/>
            <a:chOff x="0" y="457200"/>
            <a:chExt cx="9313417" cy="5943600"/>
          </a:xfrm>
        </p:grpSpPr>
        <p:pic>
          <p:nvPicPr>
            <p:cNvPr id="12" name="Picture 2">
              <a:extLst>
                <a:ext uri="{FF2B5EF4-FFF2-40B4-BE49-F238E27FC236}">
                  <a16:creationId xmlns:a16="http://schemas.microsoft.com/office/drawing/2014/main" id="{DD4609BA-F57C-4F6E-B2BD-2F078B9314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57200"/>
              <a:ext cx="8915400" cy="594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4">
              <a:extLst>
                <a:ext uri="{FF2B5EF4-FFF2-40B4-BE49-F238E27FC236}">
                  <a16:creationId xmlns:a16="http://schemas.microsoft.com/office/drawing/2014/main" id="{8827B44C-8D36-4C18-8BB0-0CEACD181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3388" y="5791201"/>
              <a:ext cx="1833105" cy="510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0.99 mol/min)</a:t>
              </a:r>
            </a:p>
          </p:txBody>
        </p:sp>
        <p:sp>
          <p:nvSpPr>
            <p:cNvPr id="14" name="TextBox 5">
              <a:extLst>
                <a:ext uri="{FF2B5EF4-FFF2-40B4-BE49-F238E27FC236}">
                  <a16:creationId xmlns:a16="http://schemas.microsoft.com/office/drawing/2014/main" id="{0D066ED0-7CE2-484F-9ED6-841B03D4C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9852" y="5815985"/>
              <a:ext cx="1708095" cy="510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.0 mol/min)</a:t>
              </a:r>
            </a:p>
          </p:txBody>
        </p:sp>
        <p:sp>
          <p:nvSpPr>
            <p:cNvPr id="15" name="TextBox 6">
              <a:extLst>
                <a:ext uri="{FF2B5EF4-FFF2-40B4-BE49-F238E27FC236}">
                  <a16:creationId xmlns:a16="http://schemas.microsoft.com/office/drawing/2014/main" id="{EEBC5D46-CE42-481E-A0AC-1BEC98BA8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3936" y="2096514"/>
              <a:ext cx="1645590" cy="840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6 mol/min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  <p:sp>
          <p:nvSpPr>
            <p:cNvPr id="16" name="TextBox 7">
              <a:extLst>
                <a:ext uri="{FF2B5EF4-FFF2-40B4-BE49-F238E27FC236}">
                  <a16:creationId xmlns:a16="http://schemas.microsoft.com/office/drawing/2014/main" id="{96E1AE4F-7EF5-40E0-A73E-34CDB122A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05322" y="1425326"/>
              <a:ext cx="1708095" cy="840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3 mol/min)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age result for transparent background confetti">
            <a:extLst>
              <a:ext uri="{FF2B5EF4-FFF2-40B4-BE49-F238E27FC236}">
                <a16:creationId xmlns:a16="http://schemas.microsoft.com/office/drawing/2014/main" id="{725FCEFC-F97E-44BD-94CD-2DF6B6FA4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1220788"/>
            <a:ext cx="12420600" cy="9315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3B7D083-8C41-42B2-B3AB-3F40A2C77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09800"/>
            <a:ext cx="9144000" cy="244682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5000" b="1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he winner is…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5000" b="1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!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500" b="1">
              <a:highlight>
                <a:srgbClr val="FFFF00"/>
              </a:highlight>
              <a:latin typeface="+mj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i="1">
                <a:solidFill>
                  <a:srgbClr val="9BBF9C"/>
                </a:solidFill>
                <a:latin typeface="+mj-lt"/>
              </a:rPr>
              <a:t>(with the caveat that economic analysis is still necessary!)</a:t>
            </a:r>
          </a:p>
        </p:txBody>
      </p:sp>
      <p:pic>
        <p:nvPicPr>
          <p:cNvPr id="4" name="Picture 3" descr="A person wearing a green hood&#10;&#10;AI-generated content may be incorrect.">
            <a:extLst>
              <a:ext uri="{FF2B5EF4-FFF2-40B4-BE49-F238E27FC236}">
                <a16:creationId xmlns:a16="http://schemas.microsoft.com/office/drawing/2014/main" id="{94AFFA34-965C-5005-61B5-35553D7C2C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4062" y="2112379"/>
            <a:ext cx="2031393" cy="2449976"/>
          </a:xfrm>
          <a:prstGeom prst="rect">
            <a:avLst/>
          </a:prstGeom>
        </p:spPr>
      </p:pic>
      <p:pic>
        <p:nvPicPr>
          <p:cNvPr id="6" name="Picture 5" descr="A person taking a selfie&#10;&#10;AI-generated content may be incorrect.">
            <a:extLst>
              <a:ext uri="{FF2B5EF4-FFF2-40B4-BE49-F238E27FC236}">
                <a16:creationId xmlns:a16="http://schemas.microsoft.com/office/drawing/2014/main" id="{28151010-57DE-948F-550F-37CDF6E348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2064" y="2055228"/>
            <a:ext cx="1958966" cy="25753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ntr" presetSubtype="0" repeatCount="indefinite" fill="hold" nodeType="with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6E70E3-48EE-051E-4B4B-235D040783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age result for transparent background confetti">
            <a:extLst>
              <a:ext uri="{FF2B5EF4-FFF2-40B4-BE49-F238E27FC236}">
                <a16:creationId xmlns:a16="http://schemas.microsoft.com/office/drawing/2014/main" id="{9B793A8C-9EE7-C480-5106-3A83D7DAAD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1220788"/>
            <a:ext cx="12420600" cy="9315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4C17629-1F42-1862-862F-3BF47581D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09800"/>
            <a:ext cx="9144000" cy="244682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5000" b="1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he winner is…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5000" b="1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!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500" b="1">
              <a:highlight>
                <a:srgbClr val="FFFF00"/>
              </a:highlight>
              <a:latin typeface="+mj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i="1">
                <a:solidFill>
                  <a:srgbClr val="9BBF9C"/>
                </a:solidFill>
                <a:latin typeface="+mj-lt"/>
              </a:rPr>
              <a:t>(with the caveat that economic analysis is still necessary!)</a:t>
            </a:r>
          </a:p>
        </p:txBody>
      </p:sp>
      <p:pic>
        <p:nvPicPr>
          <p:cNvPr id="4" name="Picture 3" descr="A person wearing a green hood&#10;&#10;AI-generated content may be incorrect.">
            <a:extLst>
              <a:ext uri="{FF2B5EF4-FFF2-40B4-BE49-F238E27FC236}">
                <a16:creationId xmlns:a16="http://schemas.microsoft.com/office/drawing/2014/main" id="{6ABA6B8B-FF90-E301-6002-0AC3B12ED5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4062" y="2112379"/>
            <a:ext cx="2031393" cy="2449976"/>
          </a:xfrm>
          <a:prstGeom prst="rect">
            <a:avLst/>
          </a:prstGeom>
        </p:spPr>
      </p:pic>
      <p:pic>
        <p:nvPicPr>
          <p:cNvPr id="6" name="Picture 5" descr="A person taking a selfie&#10;&#10;AI-generated content may be incorrect.">
            <a:extLst>
              <a:ext uri="{FF2B5EF4-FFF2-40B4-BE49-F238E27FC236}">
                <a16:creationId xmlns:a16="http://schemas.microsoft.com/office/drawing/2014/main" id="{F5E028D7-DF01-3C03-5017-548A97B43A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2064" y="2055228"/>
            <a:ext cx="1958966" cy="2575368"/>
          </a:xfrm>
          <a:prstGeom prst="rect">
            <a:avLst/>
          </a:prstGeom>
        </p:spPr>
      </p:pic>
      <p:pic>
        <p:nvPicPr>
          <p:cNvPr id="5" name="Picture 4" descr="A cartoon of a hand with a fist&#10;&#10;AI-generated content may be incorrect.">
            <a:extLst>
              <a:ext uri="{FF2B5EF4-FFF2-40B4-BE49-F238E27FC236}">
                <a16:creationId xmlns:a16="http://schemas.microsoft.com/office/drawing/2014/main" id="{EE4323EB-27C9-C9A8-4193-3DE70C51B8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86965" y="2363372"/>
            <a:ext cx="3429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59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92CFF2-01FD-48A9-929F-1E5CD3F279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524000"/>
            <a:ext cx="10972800" cy="4525963"/>
          </a:xfrm>
        </p:spPr>
        <p:txBody>
          <a:bodyPr/>
          <a:lstStyle/>
          <a:p>
            <a:r>
              <a:rPr lang="en-US" altLang="en-US">
                <a:latin typeface="+mj-lt"/>
                <a:ea typeface="ＭＳ Ｐゴシック" panose="020B0600070205080204" pitchFamily="34" charset="-128"/>
              </a:rPr>
              <a:t>How to judge a design</a:t>
            </a:r>
          </a:p>
          <a:p>
            <a:pPr lvl="1"/>
            <a:r>
              <a:rPr lang="en-US" altLang="en-US">
                <a:latin typeface="+mj-lt"/>
                <a:ea typeface="ＭＳ Ｐゴシック" panose="020B0600070205080204" pitchFamily="34" charset="-128"/>
              </a:rPr>
              <a:t>Flow rates of products to market</a:t>
            </a:r>
          </a:p>
          <a:p>
            <a:pPr lvl="1"/>
            <a:r>
              <a:rPr lang="en-US" altLang="en-US">
                <a:latin typeface="+mj-lt"/>
                <a:ea typeface="ＭＳ Ｐゴシック" panose="020B0600070205080204" pitchFamily="34" charset="-128"/>
              </a:rPr>
              <a:t>Reactor/separator capacities</a:t>
            </a:r>
          </a:p>
          <a:p>
            <a:pPr lvl="1"/>
            <a:r>
              <a:rPr lang="en-US" altLang="en-US">
                <a:latin typeface="+mj-lt"/>
                <a:ea typeface="ＭＳ Ｐゴシック" panose="020B0600070205080204" pitchFamily="34" charset="-128"/>
              </a:rPr>
              <a:t>Economic analysis (when available)</a:t>
            </a:r>
          </a:p>
          <a:p>
            <a:r>
              <a:rPr lang="en-US" altLang="en-US">
                <a:latin typeface="+mj-lt"/>
                <a:ea typeface="ＭＳ Ｐゴシック" panose="020B0600070205080204" pitchFamily="34" charset="-128"/>
              </a:rPr>
              <a:t>Calculating flow rates</a:t>
            </a:r>
          </a:p>
          <a:p>
            <a:pPr lvl="1"/>
            <a:r>
              <a:rPr lang="en-US" altLang="en-US">
                <a:latin typeface="+mj-lt"/>
                <a:ea typeface="ＭＳ Ｐゴシック" panose="020B0600070205080204" pitchFamily="34" charset="-128"/>
              </a:rPr>
              <a:t>Trace provided flow rates through the process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Review overall mass balances and reaction chemistry to determine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inner flow rates</a:t>
            </a:r>
          </a:p>
          <a:p>
            <a:pPr lvl="1"/>
            <a:r>
              <a:rPr lang="en-US" altLang="en-US">
                <a:latin typeface="+mj-lt"/>
                <a:ea typeface="ＭＳ Ｐゴシック" panose="020B0600070205080204" pitchFamily="34" charset="-128"/>
              </a:rPr>
              <a:t>Use the splitter-composition rule when applicable</a:t>
            </a:r>
          </a:p>
          <a:p>
            <a:pPr lvl="1"/>
            <a:endParaRPr lang="en-US" altLang="en-US">
              <a:latin typeface="+mj-lt"/>
              <a:ea typeface="ＭＳ Ｐゴシック" panose="020B0600070205080204" pitchFamily="34" charset="-128"/>
            </a:endParaRPr>
          </a:p>
        </p:txBody>
      </p:sp>
      <p:sp>
        <p:nvSpPr>
          <p:cNvPr id="29699" name="Title 1">
            <a:extLst>
              <a:ext uri="{FF2B5EF4-FFF2-40B4-BE49-F238E27FC236}">
                <a16:creationId xmlns:a16="http://schemas.microsoft.com/office/drawing/2014/main" id="{8FAD2F1A-A257-4C20-AB08-58B1540AD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5000" b="1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Key Takeaw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1">
            <a:extLst>
              <a:ext uri="{FF2B5EF4-FFF2-40B4-BE49-F238E27FC236}">
                <a16:creationId xmlns:a16="http://schemas.microsoft.com/office/drawing/2014/main" id="{3C7BE7D7-9E3F-3248-A9C6-5F61F170B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6400" y="92075"/>
            <a:ext cx="370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Times" pitchFamily="2" charset="0"/>
                <a:cs typeface="Times New Roman" panose="02020603050405020304" pitchFamily="18" charset="0"/>
              </a:rPr>
              <a:t>Calculation Session 4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099" name="Text Box 14">
            <a:extLst>
              <a:ext uri="{FF2B5EF4-FFF2-40B4-BE49-F238E27FC236}">
                <a16:creationId xmlns:a16="http://schemas.microsoft.com/office/drawing/2014/main" id="{E6004FD0-7404-D741-A27F-59D1E5A61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8475" y="48768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work questions?  Ask!</a:t>
            </a:r>
          </a:p>
        </p:txBody>
      </p:sp>
      <p:sp>
        <p:nvSpPr>
          <p:cNvPr id="4100" name="Text Box 12">
            <a:extLst>
              <a:ext uri="{FF2B5EF4-FFF2-40B4-BE49-F238E27FC236}">
                <a16:creationId xmlns:a16="http://schemas.microsoft.com/office/drawing/2014/main" id="{7211A00C-9D48-5748-B462-434010911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1676400"/>
            <a:ext cx="7796213" cy="259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3.116 – process design with approximate flow ra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Assess your proces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Does your process agree with an overall mass balance?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         Given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A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</a:rPr>
              <a:t>in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90 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  (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A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Q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out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?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         Given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B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</a:rPr>
              <a:t>in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10 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  (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B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Z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out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What is the theoretical maximum pure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output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What is the actual maximum pure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output?</a:t>
            </a:r>
            <a:endParaRPr lang="en-US" altLang="en-US" sz="2200">
              <a:latin typeface="Times" pitchFamily="2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101" name="Text Box 12">
            <a:extLst>
              <a:ext uri="{FF2B5EF4-FFF2-40B4-BE49-F238E27FC236}">
                <a16:creationId xmlns:a16="http://schemas.microsoft.com/office/drawing/2014/main" id="{DA502AFC-5236-4545-8E93-CFA617F81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838200"/>
            <a:ext cx="822642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2.34 revisited – process analysis with informal mass balanc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alculate approximate flow rates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in mol/min.</a:t>
            </a:r>
          </a:p>
        </p:txBody>
      </p:sp>
      <p:sp>
        <p:nvSpPr>
          <p:cNvPr id="4102" name="AutoShape 1033">
            <a:extLst>
              <a:ext uri="{FF2B5EF4-FFF2-40B4-BE49-F238E27FC236}">
                <a16:creationId xmlns:a16="http://schemas.microsoft.com/office/drawing/2014/main" id="{D9151F1E-BDC6-3C47-89FF-D5D48774A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722438"/>
            <a:ext cx="609600" cy="381000"/>
          </a:xfrm>
          <a:prstGeom prst="rightArrow">
            <a:avLst>
              <a:gd name="adj1" fmla="val 54167"/>
              <a:gd name="adj2" fmla="val 7762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03" name="Text Box 12">
            <a:extLst>
              <a:ext uri="{FF2B5EF4-FFF2-40B4-BE49-F238E27FC236}">
                <a16:creationId xmlns:a16="http://schemas.microsoft.com/office/drawing/2014/main" id="{349B3111-737D-9349-BF69-37D73A7FE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343401"/>
            <a:ext cx="409733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3.114 – process analysis.</a:t>
            </a:r>
            <a:endParaRPr lang="en-US" altLang="en-US" sz="2200">
              <a:latin typeface="Times" pitchFamily="2" charset="0"/>
              <a:cs typeface="Times New Roman" panose="02020603050405020304" pitchFamily="18" charset="0"/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93275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10">
            <a:extLst>
              <a:ext uri="{FF2B5EF4-FFF2-40B4-BE49-F238E27FC236}">
                <a16:creationId xmlns:a16="http://schemas.microsoft.com/office/drawing/2014/main" id="{D51A8101-93C8-47D1-B8E9-CB1D3CEBA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31" y="270083"/>
            <a:ext cx="5012669" cy="327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9" name="TextBox 4">
            <a:extLst>
              <a:ext uri="{FF2B5EF4-FFF2-40B4-BE49-F238E27FC236}">
                <a16:creationId xmlns:a16="http://schemas.microsoft.com/office/drawing/2014/main" id="{91838B42-C4CF-48E9-B0E7-177115ADC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470" y="271511"/>
            <a:ext cx="1661993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</a:t>
            </a:r>
          </a:p>
        </p:txBody>
      </p:sp>
      <p:sp>
        <p:nvSpPr>
          <p:cNvPr id="6147" name="TextBox 1">
            <a:extLst>
              <a:ext uri="{FF2B5EF4-FFF2-40B4-BE49-F238E27FC236}">
                <a16:creationId xmlns:a16="http://schemas.microsoft.com/office/drawing/2014/main" id="{3E18D7F4-42CB-4E58-82B1-0ECA4546B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297" y="4623404"/>
            <a:ext cx="5410206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>
                <a:latin typeface="+mj-lt"/>
                <a:cs typeface="Arial" panose="020B0604020202020204" pitchFamily="34" charset="0"/>
              </a:rPr>
              <a:t>Reactions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2B1C8B-1333-4D8B-B5A8-A07104ABE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2" y="746793"/>
            <a:ext cx="42672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>
                <a:latin typeface="+mj-lt"/>
              </a:rPr>
              <a:t>What are the main differences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>
                <a:latin typeface="+mj-lt"/>
              </a:rPr>
              <a:t>Which would you guess is a better process?</a:t>
            </a:r>
          </a:p>
        </p:txBody>
      </p:sp>
      <p:pic>
        <p:nvPicPr>
          <p:cNvPr id="6150" name="Picture 11">
            <a:extLst>
              <a:ext uri="{FF2B5EF4-FFF2-40B4-BE49-F238E27FC236}">
                <a16:creationId xmlns:a16="http://schemas.microsoft.com/office/drawing/2014/main" id="{5063FBB3-6763-4E0E-96BB-542B9E1CE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8065" y="3603468"/>
            <a:ext cx="5012669" cy="3080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B331450-F7FA-422E-A347-559D03EBC20E}"/>
              </a:ext>
            </a:extLst>
          </p:cNvPr>
          <p:cNvCxnSpPr>
            <a:cxnSpLocks/>
          </p:cNvCxnSpPr>
          <p:nvPr/>
        </p:nvCxnSpPr>
        <p:spPr>
          <a:xfrm>
            <a:off x="304800" y="4092576"/>
            <a:ext cx="3810000" cy="22224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2D414FB-34C0-4E2E-94F9-4F8BDB214AF5}"/>
              </a:ext>
            </a:extLst>
          </p:cNvPr>
          <p:cNvCxnSpPr>
            <a:cxnSpLocks/>
          </p:cNvCxnSpPr>
          <p:nvPr/>
        </p:nvCxnSpPr>
        <p:spPr>
          <a:xfrm>
            <a:off x="6596062" y="3276600"/>
            <a:ext cx="5291138" cy="0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693464D-80E0-4411-B349-81C647C1BA52}"/>
              </a:ext>
            </a:extLst>
          </p:cNvPr>
          <p:cNvCxnSpPr>
            <a:cxnSpLocks/>
          </p:cNvCxnSpPr>
          <p:nvPr/>
        </p:nvCxnSpPr>
        <p:spPr>
          <a:xfrm flipV="1">
            <a:off x="4114800" y="3276600"/>
            <a:ext cx="2481262" cy="815976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4" name="TextBox 4">
            <a:extLst>
              <a:ext uri="{FF2B5EF4-FFF2-40B4-BE49-F238E27FC236}">
                <a16:creationId xmlns:a16="http://schemas.microsoft.com/office/drawing/2014/main" id="{D183B7E3-34D7-43A3-B030-E0973110B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516" y="3580468"/>
            <a:ext cx="1660968" cy="523220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9D85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B</a:t>
            </a:r>
          </a:p>
        </p:txBody>
      </p:sp>
      <p:pic>
        <p:nvPicPr>
          <p:cNvPr id="3" name="Picture 2" descr="90+ Free Vs &amp; Versus Images - Pixabay">
            <a:extLst>
              <a:ext uri="{FF2B5EF4-FFF2-40B4-BE49-F238E27FC236}">
                <a16:creationId xmlns:a16="http://schemas.microsoft.com/office/drawing/2014/main" id="{143E80E2-7806-36CB-1085-A866D2826A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3464" y="1836571"/>
            <a:ext cx="3804211" cy="2876199"/>
          </a:xfrm>
          <a:prstGeom prst="rect">
            <a:avLst/>
          </a:prstGeom>
        </p:spPr>
      </p:pic>
      <p:pic>
        <p:nvPicPr>
          <p:cNvPr id="4" name="Picture 3" descr="A person wearing a green hood&#10;&#10;AI-generated content may be incorrect.">
            <a:extLst>
              <a:ext uri="{FF2B5EF4-FFF2-40B4-BE49-F238E27FC236}">
                <a16:creationId xmlns:a16="http://schemas.microsoft.com/office/drawing/2014/main" id="{36A5B526-47FD-6513-4C4C-98763A2DE9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05176" y="4176531"/>
            <a:ext cx="2031393" cy="2449976"/>
          </a:xfrm>
          <a:prstGeom prst="rect">
            <a:avLst/>
          </a:prstGeom>
        </p:spPr>
      </p:pic>
      <p:pic>
        <p:nvPicPr>
          <p:cNvPr id="5" name="Picture 4" descr="A person taking a selfie&#10;&#10;AI-generated content may be incorrect.">
            <a:extLst>
              <a:ext uri="{FF2B5EF4-FFF2-40B4-BE49-F238E27FC236}">
                <a16:creationId xmlns:a16="http://schemas.microsoft.com/office/drawing/2014/main" id="{FE92D77D-B8D1-E414-C4AA-3D94BD2D22B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5531" y="790935"/>
            <a:ext cx="1958966" cy="25753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>
            <a:extLst>
              <a:ext uri="{FF2B5EF4-FFF2-40B4-BE49-F238E27FC236}">
                <a16:creationId xmlns:a16="http://schemas.microsoft.com/office/drawing/2014/main" id="{2693FE30-0494-4540-9948-558A5C3B6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8" y="288926"/>
            <a:ext cx="8839200" cy="577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Box 50">
            <a:extLst>
              <a:ext uri="{FF2B5EF4-FFF2-40B4-BE49-F238E27FC236}">
                <a16:creationId xmlns:a16="http://schemas.microsoft.com/office/drawing/2014/main" id="{653E1690-BF02-4F62-8C93-0F1F51AE3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2925"/>
            <a:ext cx="1608582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7488C6"/>
                </a:solidFill>
                <a:latin typeface="+mj-lt"/>
              </a:rPr>
              <a:t>Process A</a:t>
            </a:r>
          </a:p>
        </p:txBody>
      </p:sp>
      <p:sp>
        <p:nvSpPr>
          <p:cNvPr id="6148" name="TextBox 61">
            <a:extLst>
              <a:ext uri="{FF2B5EF4-FFF2-40B4-BE49-F238E27FC236}">
                <a16:creationId xmlns:a16="http://schemas.microsoft.com/office/drawing/2014/main" id="{44C18D5B-56E0-4283-AD96-0BAA9B18F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713" y="1122363"/>
            <a:ext cx="3048000" cy="46196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7488C6"/>
                </a:solidFill>
                <a:latin typeface="+mj-lt"/>
              </a:rPr>
              <a:t>Overall Mass Balan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BB0293B-78A8-47E1-8EB5-482447A5C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2516189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029A26-BB04-482D-875D-878B93D9E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864" y="2754314"/>
            <a:ext cx="758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0FCE795-7759-4A11-A10A-1A7A8734F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1" y="3194050"/>
            <a:ext cx="76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1E6F0C-6CAC-4029-AAD8-7C9BF6FEA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1" y="29511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394E65-556A-4CD0-9CA6-66B7CCB7F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76" y="2386013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AF79453-B7FD-420C-B985-2879E269E633}"/>
              </a:ext>
            </a:extLst>
          </p:cNvPr>
          <p:cNvGrpSpPr>
            <a:grpSpLocks/>
          </p:cNvGrpSpPr>
          <p:nvPr/>
        </p:nvGrpSpPr>
        <p:grpSpPr bwMode="auto">
          <a:xfrm>
            <a:off x="2120900" y="1122364"/>
            <a:ext cx="7861300" cy="4937125"/>
            <a:chOff x="596299" y="1122674"/>
            <a:chExt cx="7861901" cy="4936923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651B249E-1DAC-48F4-AC84-900B25A7303B}"/>
                </a:ext>
              </a:extLst>
            </p:cNvPr>
            <p:cNvCxnSpPr/>
            <p:nvPr/>
          </p:nvCxnSpPr>
          <p:spPr>
            <a:xfrm flipH="1">
              <a:off x="609000" y="1143310"/>
              <a:ext cx="2209969" cy="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9E19B2E-4455-4C13-B77D-2AD04C5AF7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6299" y="1146485"/>
              <a:ext cx="12701" cy="2231934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852C14A-0C8F-4F48-8D70-6FB4E275640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258" y="1122674"/>
              <a:ext cx="0" cy="554014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3A81DEC-DC61-4C84-9A75-B1FF80680AB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6299" y="3378419"/>
              <a:ext cx="1765435" cy="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A87A27B4-DE3E-4EE0-8A59-EF75EF4F3B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61734" y="3429217"/>
              <a:ext cx="0" cy="263038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AE18A9F2-4F00-46BD-B729-C7F3146185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61734" y="6019911"/>
              <a:ext cx="6096466" cy="39686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5F94ED79-7853-4CDD-86A0-1736CD5107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58200" y="1676688"/>
              <a:ext cx="0" cy="4343222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72291A51-5DD6-4F2A-B738-8BBD217F85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33258" y="1756060"/>
              <a:ext cx="5624942" cy="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13" grpId="0"/>
      <p:bldP spid="14" grpId="0"/>
      <p:bldP spid="15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50">
            <a:extLst>
              <a:ext uri="{FF2B5EF4-FFF2-40B4-BE49-F238E27FC236}">
                <a16:creationId xmlns:a16="http://schemas.microsoft.com/office/drawing/2014/main" id="{BC396816-D25C-482B-9A23-104B557C7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33" y="305780"/>
            <a:ext cx="9189823" cy="8617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000" b="1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: Overall Mass Balance</a:t>
            </a:r>
          </a:p>
        </p:txBody>
      </p:sp>
      <p:grpSp>
        <p:nvGrpSpPr>
          <p:cNvPr id="18436" name="Group 8">
            <a:extLst>
              <a:ext uri="{FF2B5EF4-FFF2-40B4-BE49-F238E27FC236}">
                <a16:creationId xmlns:a16="http://schemas.microsoft.com/office/drawing/2014/main" id="{36C980DA-CA8A-4038-8F43-8E3D2B290156}"/>
              </a:ext>
            </a:extLst>
          </p:cNvPr>
          <p:cNvGrpSpPr>
            <a:grpSpLocks/>
          </p:cNvGrpSpPr>
          <p:nvPr/>
        </p:nvGrpSpPr>
        <p:grpSpPr bwMode="auto">
          <a:xfrm>
            <a:off x="755183" y="1710479"/>
            <a:ext cx="4727575" cy="4205288"/>
            <a:chOff x="1524000" y="1828800"/>
            <a:chExt cx="5796264" cy="47244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2DC2B44-70B7-4628-BF8D-49EFCA0B80F7}"/>
                </a:ext>
              </a:extLst>
            </p:cNvPr>
            <p:cNvSpPr/>
            <p:nvPr/>
          </p:nvSpPr>
          <p:spPr>
            <a:xfrm>
              <a:off x="3199818" y="3048690"/>
              <a:ext cx="2444630" cy="22846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488C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bg1"/>
                </a:solidFill>
                <a:latin typeface="+mj-lt"/>
              </a:endParaRP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BDF49D39-51BB-422A-826A-F10F2218E0FD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182880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CBE35CC5-B7EC-4B89-8F78-68304E549B3D}"/>
                </a:ext>
              </a:extLst>
            </p:cNvPr>
            <p:cNvCxnSpPr/>
            <p:nvPr/>
          </p:nvCxnSpPr>
          <p:spPr>
            <a:xfrm>
              <a:off x="1524000" y="4191892"/>
              <a:ext cx="1675818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A8A4FE42-1A83-4481-95E1-A532D411340D}"/>
                </a:ext>
              </a:extLst>
            </p:cNvPr>
            <p:cNvCxnSpPr/>
            <p:nvPr/>
          </p:nvCxnSpPr>
          <p:spPr>
            <a:xfrm>
              <a:off x="5644448" y="3428569"/>
              <a:ext cx="1675816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B165E11-D1FA-4868-9410-951EDFD56CF6}"/>
                </a:ext>
              </a:extLst>
            </p:cNvPr>
            <p:cNvCxnSpPr>
              <a:cxnSpLocks/>
            </p:cNvCxnSpPr>
            <p:nvPr/>
          </p:nvCxnSpPr>
          <p:spPr>
            <a:xfrm>
              <a:off x="5663911" y="4725148"/>
              <a:ext cx="1656353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451" name="TextBox 6">
              <a:extLst>
                <a:ext uri="{FF2B5EF4-FFF2-40B4-BE49-F238E27FC236}">
                  <a16:creationId xmlns:a16="http://schemas.microsoft.com/office/drawing/2014/main" id="{B7225CCC-E29C-4A9C-BC8C-E13A3018A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9488" y="2163244"/>
              <a:ext cx="1332847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G (3.0)</a:t>
              </a:r>
            </a:p>
          </p:txBody>
        </p:sp>
        <p:sp>
          <p:nvSpPr>
            <p:cNvPr id="18452" name="TextBox 23">
              <a:extLst>
                <a:ext uri="{FF2B5EF4-FFF2-40B4-BE49-F238E27FC236}">
                  <a16:creationId xmlns:a16="http://schemas.microsoft.com/office/drawing/2014/main" id="{E18BC6CC-F00F-4382-9065-B321EBDB3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3191470"/>
              <a:ext cx="1676399" cy="103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H</a:t>
              </a:r>
              <a:r>
                <a:rPr lang="en-US" altLang="en-US" sz="1800" baseline="-25000">
                  <a:latin typeface="+mj-lt"/>
                </a:rPr>
                <a:t>2</a:t>
              </a:r>
              <a:r>
                <a:rPr lang="en-US" altLang="en-US" sz="1800">
                  <a:latin typeface="+mj-lt"/>
                </a:rPr>
                <a:t>O (100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F (1.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I (2.0)</a:t>
              </a:r>
            </a:p>
          </p:txBody>
        </p:sp>
        <p:sp>
          <p:nvSpPr>
            <p:cNvPr id="18453" name="TextBox 25">
              <a:extLst>
                <a:ext uri="{FF2B5EF4-FFF2-40B4-BE49-F238E27FC236}">
                  <a16:creationId xmlns:a16="http://schemas.microsoft.com/office/drawing/2014/main" id="{98CCA3BB-30F2-45F8-816A-D810DB3EB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1" y="3048000"/>
              <a:ext cx="328501" cy="414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B</a:t>
              </a:r>
            </a:p>
          </p:txBody>
        </p:sp>
        <p:sp>
          <p:nvSpPr>
            <p:cNvPr id="18454" name="TextBox 26">
              <a:extLst>
                <a:ext uri="{FF2B5EF4-FFF2-40B4-BE49-F238E27FC236}">
                  <a16:creationId xmlns:a16="http://schemas.microsoft.com/office/drawing/2014/main" id="{ED9CA255-B3B2-474A-A892-D32DB2EFCD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1" y="4311384"/>
              <a:ext cx="328501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P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2678675-CA92-4DF3-A68A-C5EA036AD2A0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533331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456" name="TextBox 30">
              <a:extLst>
                <a:ext uri="{FF2B5EF4-FFF2-40B4-BE49-F238E27FC236}">
                  <a16:creationId xmlns:a16="http://schemas.microsoft.com/office/drawing/2014/main" id="{5BF01DC5-2876-48AD-9F3F-4C8B2ED1A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599" y="5574268"/>
              <a:ext cx="1031903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H</a:t>
              </a:r>
              <a:r>
                <a:rPr lang="en-US" altLang="en-US" sz="1800" baseline="-25000">
                  <a:latin typeface="+mj-lt"/>
                </a:rPr>
                <a:t>2</a:t>
              </a:r>
              <a:r>
                <a:rPr lang="en-US" altLang="en-US" sz="1800">
                  <a:latin typeface="+mj-lt"/>
                </a:rPr>
                <a:t>O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D61D9600-CDE1-450B-806B-F42A41FEB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062" y="4136768"/>
            <a:ext cx="507635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latin typeface="+mj-lt"/>
              </a:rPr>
              <a:t>90% of the F is converted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latin typeface="+mj-lt"/>
              </a:rPr>
              <a:t>So 0.9 P leaves the proce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A08FB20-F659-48FD-B102-391D59A6F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062" y="2950035"/>
            <a:ext cx="5211831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latin typeface="+mj-lt"/>
              </a:rPr>
              <a:t>I does not leave the process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latin typeface="+mj-lt"/>
              </a:rPr>
              <a:t>All I must be converted to B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71E79AE-F94B-4133-91D9-914A9C32E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1845" y="3928218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1.0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0E918B4-CC92-41E7-8106-E2514547A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708" y="2796329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2.0)</a:t>
            </a:r>
          </a:p>
        </p:txBody>
      </p:sp>
      <p:sp>
        <p:nvSpPr>
          <p:cNvPr id="18441" name="TextBox 1">
            <a:extLst>
              <a:ext uri="{FF2B5EF4-FFF2-40B4-BE49-F238E27FC236}">
                <a16:creationId xmlns:a16="http://schemas.microsoft.com/office/drawing/2014/main" id="{58A2379B-9074-47CA-B73E-FC5DB60EB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062" y="1371600"/>
            <a:ext cx="59670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u="sng">
                <a:latin typeface="+mj-lt"/>
                <a:cs typeface="Arial" panose="020B0604020202020204" pitchFamily="34" charset="0"/>
              </a:rPr>
              <a:t>Reactions:</a:t>
            </a:r>
            <a:endParaRPr lang="en-US" altLang="en-US" sz="250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3D60C42-BEA1-4ADB-9610-D802AD10F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062" y="5314106"/>
            <a:ext cx="402113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latin typeface="+mj-lt"/>
              </a:rPr>
              <a:t>No F leaves the process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latin typeface="+mj-lt"/>
              </a:rPr>
              <a:t>All F is converted to P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D8DE45A-414C-4DBB-855F-80FB68206828}"/>
              </a:ext>
            </a:extLst>
          </p:cNvPr>
          <p:cNvGrpSpPr>
            <a:grpSpLocks/>
          </p:cNvGrpSpPr>
          <p:nvPr/>
        </p:nvGrpSpPr>
        <p:grpSpPr bwMode="auto">
          <a:xfrm>
            <a:off x="5995052" y="4225236"/>
            <a:ext cx="4182411" cy="755650"/>
            <a:chOff x="3928697" y="4598983"/>
            <a:chExt cx="4338086" cy="88023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4C16A633-5F00-495A-9698-AA3E63B36039}"/>
                </a:ext>
              </a:extLst>
            </p:cNvPr>
            <p:cNvCxnSpPr/>
            <p:nvPr/>
          </p:nvCxnSpPr>
          <p:spPr>
            <a:xfrm flipH="1">
              <a:off x="3928697" y="4598983"/>
              <a:ext cx="4264666" cy="880236"/>
            </a:xfrm>
            <a:prstGeom prst="line">
              <a:avLst/>
            </a:prstGeom>
            <a:ln w="57150">
              <a:solidFill>
                <a:srgbClr val="FF5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A7D4244-6FCC-4C1F-8EF0-84D78D6BDDD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11997" y="4636893"/>
              <a:ext cx="4254786" cy="804417"/>
            </a:xfrm>
            <a:prstGeom prst="line">
              <a:avLst/>
            </a:prstGeom>
            <a:ln w="57150">
              <a:solidFill>
                <a:srgbClr val="FF5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pic>
        <p:nvPicPr>
          <p:cNvPr id="4" name="Picture 3" descr="A blue smiley face with white teeth&#10;&#10;AI-generated content may be incorrect.">
            <a:extLst>
              <a:ext uri="{FF2B5EF4-FFF2-40B4-BE49-F238E27FC236}">
                <a16:creationId xmlns:a16="http://schemas.microsoft.com/office/drawing/2014/main" id="{22E79E3D-7CFF-64CC-4A4B-F7B83C4D6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0320" y="3642360"/>
            <a:ext cx="1910080" cy="1910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9" grpId="0"/>
      <p:bldP spid="20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>
            <a:extLst>
              <a:ext uri="{FF2B5EF4-FFF2-40B4-BE49-F238E27FC236}">
                <a16:creationId xmlns:a16="http://schemas.microsoft.com/office/drawing/2014/main" id="{01DB1630-FDD3-439F-8CCB-51557C68D3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8" y="215901"/>
            <a:ext cx="8839200" cy="577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3AED530-24F0-4C82-B138-AF681DADF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7089" y="2327275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E56FDD-8827-4252-AEE7-D5CB748D3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26" y="3894139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E987DD-6211-4F2C-8D72-70D5A1F16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6789" y="443071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A61CFE1-A2CC-4032-A6E3-EFC437993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3799" y="4077335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B9E52E4-ED4A-4A2B-A0AF-0B4625FA3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4326" y="4724400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B74553-9A8A-4F11-A1AC-95795640D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1" y="3244850"/>
            <a:ext cx="76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7CCC40B-3870-4370-91A2-EFE6D6A52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26" y="1949450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8729FC-2E55-4F21-86EA-8528B8685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0739" y="2533650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AAF081C-FEFE-4208-927F-E7D21C1032FF}"/>
              </a:ext>
            </a:extLst>
          </p:cNvPr>
          <p:cNvSpPr/>
          <p:nvPr/>
        </p:nvSpPr>
        <p:spPr>
          <a:xfrm>
            <a:off x="5715000" y="2255839"/>
            <a:ext cx="1360488" cy="1387475"/>
          </a:xfrm>
          <a:prstGeom prst="rect">
            <a:avLst/>
          </a:prstGeom>
          <a:noFill/>
          <a:ln>
            <a:solidFill>
              <a:srgbClr val="9BBF9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9469" name="TextBox 30">
            <a:extLst>
              <a:ext uri="{FF2B5EF4-FFF2-40B4-BE49-F238E27FC236}">
                <a16:creationId xmlns:a16="http://schemas.microsoft.com/office/drawing/2014/main" id="{98634CEA-AEE1-4C55-82E3-DD84F49EE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459039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9470" name="TextBox 31">
            <a:extLst>
              <a:ext uri="{FF2B5EF4-FFF2-40B4-BE49-F238E27FC236}">
                <a16:creationId xmlns:a16="http://schemas.microsoft.com/office/drawing/2014/main" id="{BCFF5CCD-2D63-4861-9FB6-3F922A1AC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26971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9471" name="TextBox 33">
            <a:extLst>
              <a:ext uri="{FF2B5EF4-FFF2-40B4-BE49-F238E27FC236}">
                <a16:creationId xmlns:a16="http://schemas.microsoft.com/office/drawing/2014/main" id="{B7FBBDA8-B69F-4FAE-96B3-55B74C4F6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3135314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9472" name="TextBox 37">
            <a:extLst>
              <a:ext uri="{FF2B5EF4-FFF2-40B4-BE49-F238E27FC236}">
                <a16:creationId xmlns:a16="http://schemas.microsoft.com/office/drawing/2014/main" id="{DF57AA66-A4B7-4B32-B05E-3004DF125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2894013"/>
            <a:ext cx="760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9473" name="TextBox 38">
            <a:extLst>
              <a:ext uri="{FF2B5EF4-FFF2-40B4-BE49-F238E27FC236}">
                <a16:creationId xmlns:a16="http://schemas.microsoft.com/office/drawing/2014/main" id="{96DF5250-E217-4819-9F90-3ECCF09D4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2327275"/>
            <a:ext cx="760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2869A005-1DFB-9DB3-BEAB-A8A056631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2925"/>
            <a:ext cx="1608582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7488C6"/>
                </a:solidFill>
                <a:latin typeface="+mj-lt"/>
              </a:rPr>
              <a:t>Process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>
            <a:extLst>
              <a:ext uri="{FF2B5EF4-FFF2-40B4-BE49-F238E27FC236}">
                <a16:creationId xmlns:a16="http://schemas.microsoft.com/office/drawing/2014/main" id="{E1F3C0E5-8CB6-49D7-9787-B1E750B716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3" t="-6956" b="3386"/>
          <a:stretch>
            <a:fillRect/>
          </a:stretch>
        </p:blipFill>
        <p:spPr bwMode="auto">
          <a:xfrm>
            <a:off x="838200" y="1981200"/>
            <a:ext cx="424497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D2D7741-A429-4F4B-937B-64BA5436C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012" y="3482976"/>
            <a:ext cx="627063" cy="369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(1.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2A6951-5603-4283-B1C5-1B4FCAF2B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012" y="3224212"/>
            <a:ext cx="627063" cy="3683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(2.0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7E57290-F936-4EDC-8E67-3433E9CE2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960" y="2960001"/>
            <a:ext cx="3733800" cy="1763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500">
                <a:latin typeface="+mj-lt"/>
              </a:rPr>
              <a:t>P</a:t>
            </a:r>
            <a:r>
              <a:rPr lang="en-US" altLang="en-US" sz="2500" baseline="-25000">
                <a:latin typeface="+mj-lt"/>
              </a:rPr>
              <a:t>out </a:t>
            </a:r>
            <a:r>
              <a:rPr lang="en-US" altLang="en-US" sz="2500">
                <a:latin typeface="+mj-lt"/>
              </a:rPr>
              <a:t>= 0.9*F</a:t>
            </a:r>
            <a:r>
              <a:rPr lang="en-US" altLang="en-US" sz="2500" baseline="-25000">
                <a:latin typeface="+mj-lt"/>
              </a:rPr>
              <a:t>in</a:t>
            </a:r>
            <a:endParaRPr lang="en-US" altLang="en-US" sz="2500">
              <a:latin typeface="+mj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500">
                <a:latin typeface="+mj-lt"/>
              </a:rPr>
              <a:t>1.0 = 0.9*F</a:t>
            </a:r>
            <a:r>
              <a:rPr lang="en-US" altLang="en-US" sz="2500" baseline="-25000">
                <a:latin typeface="+mj-lt"/>
              </a:rPr>
              <a:t>in</a:t>
            </a:r>
            <a:endParaRPr lang="en-US" altLang="en-US" sz="2500">
              <a:latin typeface="+mj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500">
                <a:latin typeface="+mj-lt"/>
              </a:rPr>
              <a:t>F</a:t>
            </a:r>
            <a:r>
              <a:rPr lang="en-US" altLang="en-US" sz="2500" baseline="-25000">
                <a:latin typeface="+mj-lt"/>
              </a:rPr>
              <a:t>in </a:t>
            </a:r>
            <a:r>
              <a:rPr lang="en-US" altLang="en-US" sz="2500">
                <a:latin typeface="+mj-lt"/>
              </a:rPr>
              <a:t>= 1.1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42AEB91-E1D6-4C7C-A024-DE6D6F955989}"/>
              </a:ext>
            </a:extLst>
          </p:cNvPr>
          <p:cNvSpPr txBox="1"/>
          <p:nvPr/>
        </p:nvSpPr>
        <p:spPr>
          <a:xfrm>
            <a:off x="1079499" y="3233737"/>
            <a:ext cx="76041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AC247F1-448A-48B6-A077-BB3C9F578B3E}"/>
              </a:ext>
            </a:extLst>
          </p:cNvPr>
          <p:cNvSpPr txBox="1"/>
          <p:nvPr/>
        </p:nvSpPr>
        <p:spPr>
          <a:xfrm>
            <a:off x="1111249" y="2936876"/>
            <a:ext cx="92551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+mj-lt"/>
              </a:rPr>
              <a:t>(1.11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55BD66E-1406-4458-800F-0A81EF8DA168}"/>
              </a:ext>
            </a:extLst>
          </p:cNvPr>
          <p:cNvSpPr txBox="1"/>
          <p:nvPr/>
        </p:nvSpPr>
        <p:spPr>
          <a:xfrm>
            <a:off x="4046537" y="2660651"/>
            <a:ext cx="925513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97AA531-6674-4676-BBE9-59B1158E907B}"/>
              </a:ext>
            </a:extLst>
          </p:cNvPr>
          <p:cNvSpPr/>
          <p:nvPr/>
        </p:nvSpPr>
        <p:spPr>
          <a:xfrm>
            <a:off x="5931893" y="2110026"/>
            <a:ext cx="4351338" cy="377824"/>
          </a:xfrm>
          <a:prstGeom prst="rect">
            <a:avLst/>
          </a:prstGeom>
          <a:noFill/>
          <a:ln>
            <a:solidFill>
              <a:srgbClr val="9BBF9C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+mj-lt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F9750EF-36D1-4C9C-80FC-900DD3A7E038}"/>
              </a:ext>
            </a:extLst>
          </p:cNvPr>
          <p:cNvSpPr txBox="1"/>
          <p:nvPr/>
        </p:nvSpPr>
        <p:spPr>
          <a:xfrm>
            <a:off x="1069975" y="3506787"/>
            <a:ext cx="9239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3.11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D2687AB-7AB3-4ECA-99A9-4E18E7DF5AF4}"/>
              </a:ext>
            </a:extLst>
          </p:cNvPr>
          <p:cNvSpPr txBox="1"/>
          <p:nvPr/>
        </p:nvSpPr>
        <p:spPr>
          <a:xfrm>
            <a:off x="4054475" y="2957512"/>
            <a:ext cx="9239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4E29FE58-22D6-7869-8838-2F294F556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33" y="305780"/>
            <a:ext cx="9285619" cy="8617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000" b="1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: Reactor Mass Balance</a:t>
            </a:r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EF958290-D7CE-83D0-B978-D200D24F9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1893" y="1675547"/>
            <a:ext cx="59670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u="sng">
                <a:latin typeface="+mj-lt"/>
                <a:cs typeface="Arial" panose="020B0604020202020204" pitchFamily="34" charset="0"/>
              </a:rPr>
              <a:t>Reactions:</a:t>
            </a:r>
            <a:endParaRPr lang="en-US" altLang="en-US" sz="250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>
              <a:latin typeface="+mj-lt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3A37212-A17B-5466-A15C-FC5243744196}"/>
              </a:ext>
            </a:extLst>
          </p:cNvPr>
          <p:cNvSpPr txBox="1"/>
          <p:nvPr/>
        </p:nvSpPr>
        <p:spPr>
          <a:xfrm>
            <a:off x="396240" y="5151120"/>
            <a:ext cx="4572000" cy="124649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500">
                <a:latin typeface="Calibri"/>
                <a:ea typeface="ＭＳ Ｐゴシック"/>
                <a:cs typeface="Arial"/>
              </a:rPr>
              <a:t>What about G? </a:t>
            </a:r>
          </a:p>
          <a:p>
            <a:r>
              <a:rPr lang="en-US" sz="2500">
                <a:latin typeface="Calibri"/>
                <a:ea typeface="ＭＳ Ｐゴシック"/>
                <a:cs typeface="Arial"/>
              </a:rPr>
              <a:t>Unlimited input</a:t>
            </a:r>
          </a:p>
          <a:p>
            <a:r>
              <a:rPr lang="en-US" sz="2500">
                <a:latin typeface="Calibri"/>
                <a:ea typeface="ＭＳ Ｐゴシック"/>
                <a:cs typeface="Arial"/>
              </a:rPr>
              <a:t>BUT want to minimize reactor size</a:t>
            </a:r>
            <a:endParaRPr lang="en-US" sz="2500">
              <a:latin typeface="Calibri"/>
              <a:cs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4893C7-3639-A038-C0C1-6EED0FA4E465}"/>
              </a:ext>
            </a:extLst>
          </p:cNvPr>
          <p:cNvSpPr txBox="1"/>
          <p:nvPr/>
        </p:nvSpPr>
        <p:spPr>
          <a:xfrm>
            <a:off x="5212080" y="5344160"/>
            <a:ext cx="5791200" cy="86177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500">
                <a:latin typeface="Calibri"/>
                <a:ea typeface="ＭＳ Ｐゴシック"/>
                <a:cs typeface="Arial"/>
              </a:rPr>
              <a:t>         </a:t>
            </a:r>
            <a:r>
              <a:rPr lang="en-US" sz="2500">
                <a:solidFill>
                  <a:srgbClr val="00B050"/>
                </a:solidFill>
                <a:latin typeface="Calibri"/>
                <a:ea typeface="ＭＳ Ｐゴシック"/>
                <a:cs typeface="Arial"/>
              </a:rPr>
              <a:t>2.0</a:t>
            </a:r>
            <a:r>
              <a:rPr lang="en-US" sz="2500">
                <a:latin typeface="Calibri"/>
                <a:ea typeface="ＭＳ Ｐゴシック"/>
                <a:cs typeface="Arial"/>
              </a:rPr>
              <a:t>           +         </a:t>
            </a:r>
            <a:r>
              <a:rPr lang="en-US" sz="2500">
                <a:solidFill>
                  <a:srgbClr val="FF0000"/>
                </a:solidFill>
                <a:latin typeface="Calibri"/>
                <a:ea typeface="ＭＳ Ｐゴシック"/>
                <a:cs typeface="Arial"/>
              </a:rPr>
              <a:t>1.11</a:t>
            </a:r>
            <a:r>
              <a:rPr lang="en-US" sz="2500">
                <a:latin typeface="Calibri"/>
                <a:ea typeface="ＭＳ Ｐゴシック"/>
                <a:cs typeface="Arial"/>
              </a:rPr>
              <a:t>          =      </a:t>
            </a:r>
            <a:r>
              <a:rPr lang="en-US" sz="2500">
                <a:solidFill>
                  <a:schemeClr val="bg1">
                    <a:lumMod val="49000"/>
                  </a:schemeClr>
                </a:solidFill>
                <a:latin typeface="Calibri"/>
                <a:ea typeface="ＭＳ Ｐゴシック"/>
                <a:cs typeface="Arial"/>
              </a:rPr>
              <a:t>3.11</a:t>
            </a:r>
          </a:p>
          <a:p>
            <a:r>
              <a:rPr lang="en-US" sz="2500">
                <a:latin typeface="Calibri"/>
                <a:ea typeface="ＭＳ Ｐゴシック"/>
                <a:cs typeface="Arial"/>
              </a:rPr>
              <a:t>(react with I)      (react with F)</a:t>
            </a:r>
            <a:endParaRPr lang="en-US" sz="2500">
              <a:latin typeface="Calibri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8" grpId="0" animBg="1"/>
      <p:bldP spid="8" grpId="1" animBg="1"/>
      <p:bldP spid="29" grpId="0"/>
      <p:bldP spid="3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4">
            <a:extLst>
              <a:ext uri="{FF2B5EF4-FFF2-40B4-BE49-F238E27FC236}">
                <a16:creationId xmlns:a16="http://schemas.microsoft.com/office/drawing/2014/main" id="{00F4DD34-E5F5-429A-B923-FA04FECE5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801" y="4419600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C40936D0-D335-4696-B521-22CA50255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8" y="215901"/>
            <a:ext cx="8839200" cy="577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23">
            <a:extLst>
              <a:ext uri="{FF2B5EF4-FFF2-40B4-BE49-F238E27FC236}">
                <a16:creationId xmlns:a16="http://schemas.microsoft.com/office/drawing/2014/main" id="{FAA784B4-4158-42BD-8F19-B0B587EAE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726" y="231616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58" name="TextBox 24">
            <a:extLst>
              <a:ext uri="{FF2B5EF4-FFF2-40B4-BE49-F238E27FC236}">
                <a16:creationId xmlns:a16="http://schemas.microsoft.com/office/drawing/2014/main" id="{039F76C4-3E2F-4382-B925-36D18E732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5164" y="3925889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59" name="TextBox 26">
            <a:extLst>
              <a:ext uri="{FF2B5EF4-FFF2-40B4-BE49-F238E27FC236}">
                <a16:creationId xmlns:a16="http://schemas.microsoft.com/office/drawing/2014/main" id="{A551CAC0-6E50-4969-A56C-FFDA99839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039" y="4117975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60" name="TextBox 27">
            <a:extLst>
              <a:ext uri="{FF2B5EF4-FFF2-40B4-BE49-F238E27FC236}">
                <a16:creationId xmlns:a16="http://schemas.microsoft.com/office/drawing/2014/main" id="{043BB650-9DBC-4049-8B33-07D81840C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6" y="4733925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61" name="TextBox 28">
            <a:extLst>
              <a:ext uri="{FF2B5EF4-FFF2-40B4-BE49-F238E27FC236}">
                <a16:creationId xmlns:a16="http://schemas.microsoft.com/office/drawing/2014/main" id="{5548943E-CEA1-4031-9EE8-22AE13B04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1" y="3244850"/>
            <a:ext cx="76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3562" name="TextBox 29">
            <a:extLst>
              <a:ext uri="{FF2B5EF4-FFF2-40B4-BE49-F238E27FC236}">
                <a16:creationId xmlns:a16="http://schemas.microsoft.com/office/drawing/2014/main" id="{A393BBBA-88A6-4B9A-BE9C-3A567E6B3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26" y="1949450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3563" name="TextBox 30">
            <a:extLst>
              <a:ext uri="{FF2B5EF4-FFF2-40B4-BE49-F238E27FC236}">
                <a16:creationId xmlns:a16="http://schemas.microsoft.com/office/drawing/2014/main" id="{9420F1FA-3D0B-4BD7-852A-24043B44D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726" y="2559050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3564" name="TextBox 32">
            <a:extLst>
              <a:ext uri="{FF2B5EF4-FFF2-40B4-BE49-F238E27FC236}">
                <a16:creationId xmlns:a16="http://schemas.microsoft.com/office/drawing/2014/main" id="{7CAEE594-58D2-46EA-844F-4780CA249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2466975"/>
            <a:ext cx="760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23565" name="TextBox 33">
            <a:extLst>
              <a:ext uri="{FF2B5EF4-FFF2-40B4-BE49-F238E27FC236}">
                <a16:creationId xmlns:a16="http://schemas.microsoft.com/office/drawing/2014/main" id="{D9D59C30-269E-429A-8445-5F3A82128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26971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3566" name="TextBox 34">
            <a:extLst>
              <a:ext uri="{FF2B5EF4-FFF2-40B4-BE49-F238E27FC236}">
                <a16:creationId xmlns:a16="http://schemas.microsoft.com/office/drawing/2014/main" id="{3A0F68CA-AB80-45C1-87F8-C51BFD89A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3135314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3567" name="TextBox 35">
            <a:extLst>
              <a:ext uri="{FF2B5EF4-FFF2-40B4-BE49-F238E27FC236}">
                <a16:creationId xmlns:a16="http://schemas.microsoft.com/office/drawing/2014/main" id="{E956FF63-668B-4D1F-AC34-9E704701D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2894013"/>
            <a:ext cx="760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23568" name="TextBox 36">
            <a:extLst>
              <a:ext uri="{FF2B5EF4-FFF2-40B4-BE49-F238E27FC236}">
                <a16:creationId xmlns:a16="http://schemas.microsoft.com/office/drawing/2014/main" id="{CEB49093-ECD9-4B2A-B1B8-66D98B484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2327275"/>
            <a:ext cx="760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3569" name="TextBox 37">
            <a:extLst>
              <a:ext uri="{FF2B5EF4-FFF2-40B4-BE49-F238E27FC236}">
                <a16:creationId xmlns:a16="http://schemas.microsoft.com/office/drawing/2014/main" id="{B03AB37B-0F01-4E77-84AD-B55321611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76" y="2089150"/>
            <a:ext cx="923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1)</a:t>
            </a:r>
          </a:p>
        </p:txBody>
      </p:sp>
      <p:sp>
        <p:nvSpPr>
          <p:cNvPr id="23570" name="TextBox 38">
            <a:extLst>
              <a:ext uri="{FF2B5EF4-FFF2-40B4-BE49-F238E27FC236}">
                <a16:creationId xmlns:a16="http://schemas.microsoft.com/office/drawing/2014/main" id="{BFB89EBE-E3D6-44B3-B630-78A5CBDF4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2963" y="1870075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5126D31-A054-450B-92D2-E130FA527BF0}"/>
              </a:ext>
            </a:extLst>
          </p:cNvPr>
          <p:cNvSpPr txBox="1"/>
          <p:nvPr/>
        </p:nvSpPr>
        <p:spPr>
          <a:xfrm>
            <a:off x="4976813" y="2557464"/>
            <a:ext cx="92551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3.1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A631B72-5A59-42F7-899E-0270AF13D01B}"/>
              </a:ext>
            </a:extLst>
          </p:cNvPr>
          <p:cNvSpPr txBox="1"/>
          <p:nvPr/>
        </p:nvSpPr>
        <p:spPr>
          <a:xfrm>
            <a:off x="7192963" y="2101850"/>
            <a:ext cx="925512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F38807C-C56A-4563-91FD-7A842FFC95F3}"/>
              </a:ext>
            </a:extLst>
          </p:cNvPr>
          <p:cNvSpPr txBox="1"/>
          <p:nvPr/>
        </p:nvSpPr>
        <p:spPr>
          <a:xfrm>
            <a:off x="9555164" y="3679825"/>
            <a:ext cx="9239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4731067-797C-4DC9-9BD4-8A1E0FCBDA87}"/>
              </a:ext>
            </a:extLst>
          </p:cNvPr>
          <p:cNvSpPr txBox="1"/>
          <p:nvPr/>
        </p:nvSpPr>
        <p:spPr>
          <a:xfrm>
            <a:off x="7986713" y="4486275"/>
            <a:ext cx="92551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1FA5C71-F0EA-4246-A931-DB084D0E4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713" y="4256088"/>
            <a:ext cx="925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2E18A05-A18D-4D3B-B049-C4D61F7ABCBB}"/>
              </a:ext>
            </a:extLst>
          </p:cNvPr>
          <p:cNvSpPr txBox="1"/>
          <p:nvPr/>
        </p:nvSpPr>
        <p:spPr>
          <a:xfrm>
            <a:off x="5932488" y="5359400"/>
            <a:ext cx="925512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7921D92-73CE-4C7F-8F01-89AE67B93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9314" y="5173664"/>
            <a:ext cx="923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7485114-3820-4CB5-8680-ABA10D00D6D1}"/>
              </a:ext>
            </a:extLst>
          </p:cNvPr>
          <p:cNvSpPr txBox="1"/>
          <p:nvPr/>
        </p:nvSpPr>
        <p:spPr>
          <a:xfrm>
            <a:off x="4822826" y="4359275"/>
            <a:ext cx="9255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65A887E-8BF2-4B9D-B46F-D1E7C0FA7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1" y="4075113"/>
            <a:ext cx="925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791F80E-1BCE-4454-A0EE-7011D9A23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8813" y="3440113"/>
            <a:ext cx="925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2E36FE6E-A235-2620-78FC-F45EFBCF2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2925"/>
            <a:ext cx="1608582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7488C6"/>
                </a:solidFill>
                <a:latin typeface="+mj-lt"/>
              </a:rPr>
              <a:t>Process A</a:t>
            </a:r>
          </a:p>
        </p:txBody>
      </p:sp>
      <p:pic>
        <p:nvPicPr>
          <p:cNvPr id="3" name="Picture 2" descr="Partying Blue Emoji">
            <a:extLst>
              <a:ext uri="{FF2B5EF4-FFF2-40B4-BE49-F238E27FC236}">
                <a16:creationId xmlns:a16="http://schemas.microsoft.com/office/drawing/2014/main" id="{E5337B4C-6412-6AAE-DEF1-03D7841984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4114800"/>
            <a:ext cx="2743200" cy="2743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  <p:bldP spid="47" grpId="0"/>
      <p:bldP spid="48" grpId="0"/>
      <p:bldP spid="49" grpId="0"/>
      <p:bldP spid="50" grpId="0"/>
      <p:bldP spid="51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7C451DB6-CBF9-446E-A2C7-8A4A0E9F1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62000"/>
            <a:ext cx="874553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TextBox 4">
            <a:extLst>
              <a:ext uri="{FF2B5EF4-FFF2-40B4-BE49-F238E27FC236}">
                <a16:creationId xmlns:a16="http://schemas.microsoft.com/office/drawing/2014/main" id="{0903F704-ED7D-40F3-8D18-AE525F983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33401"/>
            <a:ext cx="1608138" cy="523875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>
                <a:solidFill>
                  <a:srgbClr val="9D85BD"/>
                </a:solidFill>
                <a:latin typeface="+mj-lt"/>
              </a:rPr>
              <a:t>Process B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820C77C-4E2A-4353-8C9F-C2C9D61D9229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122364"/>
            <a:ext cx="8153400" cy="4135437"/>
            <a:chOff x="609600" y="1122674"/>
            <a:chExt cx="8153400" cy="3906526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7AD9ED20-5E51-4736-8CF8-4AA721FF3CB5}"/>
                </a:ext>
              </a:extLst>
            </p:cNvPr>
            <p:cNvCxnSpPr/>
            <p:nvPr/>
          </p:nvCxnSpPr>
          <p:spPr>
            <a:xfrm flipH="1">
              <a:off x="609600" y="1143669"/>
              <a:ext cx="2209800" cy="0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88AE856-C08E-4413-B042-7463A0AB06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600" y="1146668"/>
              <a:ext cx="0" cy="3806052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29C1B3C-4E98-4306-AD53-40BFB9519A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19400" y="1122674"/>
              <a:ext cx="12700" cy="857786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E6618A9-726D-4B51-BA30-C61B651F5FC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5800" y="4988711"/>
              <a:ext cx="8059738" cy="40489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60605A4B-17E9-4D26-B268-A11A75A5E36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745538" y="1980460"/>
              <a:ext cx="17462" cy="2972259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55B137E-6A20-466E-8BCB-9EE5758FD3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32100" y="1980460"/>
              <a:ext cx="5913438" cy="0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5026E92D-2134-47DB-9FF0-95A698D9A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0664" y="3190875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F748AB-7437-4990-B5E0-A7C14BB03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0026" y="3665539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DD3258-3562-4BE5-A7C1-CC27DEA94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688" y="3903664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4FAD972-489A-4355-A511-4EB1EA113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0664" y="3433763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3B9EC6D-588A-41DF-BD7D-279ABDF9A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1" y="2819400"/>
            <a:ext cx="760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Group 8">
            <a:extLst>
              <a:ext uri="{FF2B5EF4-FFF2-40B4-BE49-F238E27FC236}">
                <a16:creationId xmlns:a16="http://schemas.microsoft.com/office/drawing/2014/main" id="{6DBDC781-EADF-4B39-819A-0CEEF27D09A2}"/>
              </a:ext>
            </a:extLst>
          </p:cNvPr>
          <p:cNvGrpSpPr>
            <a:grpSpLocks/>
          </p:cNvGrpSpPr>
          <p:nvPr/>
        </p:nvGrpSpPr>
        <p:grpSpPr bwMode="auto">
          <a:xfrm>
            <a:off x="738188" y="1676400"/>
            <a:ext cx="4727575" cy="4205288"/>
            <a:chOff x="1524000" y="1828800"/>
            <a:chExt cx="5796264" cy="47244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3CB9F37F-0B9E-4BC4-96AD-C6A991BF0A10}"/>
                </a:ext>
              </a:extLst>
            </p:cNvPr>
            <p:cNvSpPr/>
            <p:nvPr/>
          </p:nvSpPr>
          <p:spPr>
            <a:xfrm>
              <a:off x="3199818" y="3048690"/>
              <a:ext cx="2444630" cy="2284620"/>
            </a:xfrm>
            <a:prstGeom prst="rect">
              <a:avLst/>
            </a:prstGeom>
            <a:solidFill>
              <a:schemeClr val="bg1"/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bg1"/>
                </a:solidFill>
                <a:latin typeface="+mj-lt"/>
              </a:endParaRP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5FF07D68-426A-4D93-B3D6-186DD0268E6F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182880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DFEB424-F539-4955-A88A-3108BEC01A76}"/>
                </a:ext>
              </a:extLst>
            </p:cNvPr>
            <p:cNvCxnSpPr/>
            <p:nvPr/>
          </p:nvCxnSpPr>
          <p:spPr>
            <a:xfrm>
              <a:off x="1524000" y="4191892"/>
              <a:ext cx="1675818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BFD97FF-8D8B-4F23-97FF-68CF6BDEDE72}"/>
                </a:ext>
              </a:extLst>
            </p:cNvPr>
            <p:cNvCxnSpPr/>
            <p:nvPr/>
          </p:nvCxnSpPr>
          <p:spPr>
            <a:xfrm>
              <a:off x="5644448" y="3428569"/>
              <a:ext cx="1675816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393E3B3-516D-4F2B-ADD6-F7D12D4A5610}"/>
                </a:ext>
              </a:extLst>
            </p:cNvPr>
            <p:cNvCxnSpPr>
              <a:cxnSpLocks/>
            </p:cNvCxnSpPr>
            <p:nvPr/>
          </p:nvCxnSpPr>
          <p:spPr>
            <a:xfrm>
              <a:off x="5663911" y="4725148"/>
              <a:ext cx="1656353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329" name="TextBox 6">
              <a:extLst>
                <a:ext uri="{FF2B5EF4-FFF2-40B4-BE49-F238E27FC236}">
                  <a16:creationId xmlns:a16="http://schemas.microsoft.com/office/drawing/2014/main" id="{DFC71F55-D959-4154-A799-BD433C746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9488" y="2163244"/>
              <a:ext cx="1332847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G (3.0)</a:t>
              </a:r>
            </a:p>
          </p:txBody>
        </p:sp>
        <p:sp>
          <p:nvSpPr>
            <p:cNvPr id="13330" name="TextBox 23">
              <a:extLst>
                <a:ext uri="{FF2B5EF4-FFF2-40B4-BE49-F238E27FC236}">
                  <a16:creationId xmlns:a16="http://schemas.microsoft.com/office/drawing/2014/main" id="{2C7FCB74-FF13-478B-BB12-B84146A7B7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3191470"/>
              <a:ext cx="1676399" cy="103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H</a:t>
              </a:r>
              <a:r>
                <a:rPr lang="en-US" altLang="en-US" sz="1800" baseline="-25000">
                  <a:latin typeface="+mj-lt"/>
                </a:rPr>
                <a:t>2</a:t>
              </a:r>
              <a:r>
                <a:rPr lang="en-US" altLang="en-US" sz="1800">
                  <a:latin typeface="+mj-lt"/>
                </a:rPr>
                <a:t>O (100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F (1.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I (2.0)</a:t>
              </a:r>
            </a:p>
          </p:txBody>
        </p:sp>
        <p:sp>
          <p:nvSpPr>
            <p:cNvPr id="13331" name="TextBox 25">
              <a:extLst>
                <a:ext uri="{FF2B5EF4-FFF2-40B4-BE49-F238E27FC236}">
                  <a16:creationId xmlns:a16="http://schemas.microsoft.com/office/drawing/2014/main" id="{72360BF2-A56E-433C-A63F-2EC4E1CFF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2335" y="2444332"/>
              <a:ext cx="333566" cy="103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B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F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G</a:t>
              </a:r>
            </a:p>
          </p:txBody>
        </p:sp>
        <p:sp>
          <p:nvSpPr>
            <p:cNvPr id="13332" name="TextBox 26">
              <a:extLst>
                <a:ext uri="{FF2B5EF4-FFF2-40B4-BE49-F238E27FC236}">
                  <a16:creationId xmlns:a16="http://schemas.microsoft.com/office/drawing/2014/main" id="{8F4180A5-18D7-474F-A735-0B8A24CB76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1" y="4311384"/>
              <a:ext cx="328501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P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FECE0BF-292C-444D-8B17-F49222DF815E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533331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334" name="TextBox 30">
              <a:extLst>
                <a:ext uri="{FF2B5EF4-FFF2-40B4-BE49-F238E27FC236}">
                  <a16:creationId xmlns:a16="http://schemas.microsoft.com/office/drawing/2014/main" id="{94EE2343-A8AA-4E65-842D-CF3D50B0C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599" y="5574268"/>
              <a:ext cx="1031903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H</a:t>
              </a:r>
              <a:r>
                <a:rPr lang="en-US" altLang="en-US" sz="1800" baseline="-25000">
                  <a:latin typeface="+mj-lt"/>
                </a:rPr>
                <a:t>2</a:t>
              </a:r>
              <a:r>
                <a:rPr lang="en-US" altLang="en-US" sz="1800">
                  <a:latin typeface="+mj-lt"/>
                </a:rPr>
                <a:t>O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77A48C11-E3D3-4966-BC27-F57D24203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4851" y="3894139"/>
            <a:ext cx="911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0.99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EB76082-9B7B-4AB6-A933-211C570B8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513" y="221456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2.0)</a:t>
            </a:r>
          </a:p>
        </p:txBody>
      </p:sp>
      <p:sp>
        <p:nvSpPr>
          <p:cNvPr id="13320" name="TextBox 20">
            <a:extLst>
              <a:ext uri="{FF2B5EF4-FFF2-40B4-BE49-F238E27FC236}">
                <a16:creationId xmlns:a16="http://schemas.microsoft.com/office/drawing/2014/main" id="{F61BC294-C4D5-4623-8AFB-78216E7F6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6438" y="2762250"/>
            <a:ext cx="94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0.010)</a:t>
            </a:r>
          </a:p>
        </p:txBody>
      </p:sp>
      <p:sp>
        <p:nvSpPr>
          <p:cNvPr id="13321" name="TextBox 22">
            <a:extLst>
              <a:ext uri="{FF2B5EF4-FFF2-40B4-BE49-F238E27FC236}">
                <a16:creationId xmlns:a16="http://schemas.microsoft.com/office/drawing/2014/main" id="{13F07268-3E09-4DB6-B9FF-33399C795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1" y="2478089"/>
            <a:ext cx="94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0.010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287DE72-650B-4FB9-AC9F-C2F61DCBD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025147"/>
            <a:ext cx="3873500" cy="118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latin typeface="+mj-lt"/>
                <a:cs typeface="Arial" panose="020B0604020202020204" pitchFamily="34" charset="0"/>
              </a:rPr>
              <a:t>I does not leave the process.</a:t>
            </a:r>
            <a:br>
              <a:rPr lang="en-US" altLang="en-US" sz="2500">
                <a:latin typeface="+mj-lt"/>
                <a:cs typeface="Arial" panose="020B0604020202020204" pitchFamily="34" charset="0"/>
              </a:rPr>
            </a:br>
            <a:r>
              <a:rPr lang="en-US" altLang="en-US" sz="2500" b="1"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2500" b="1" baseline="-25000">
                <a:latin typeface="+mj-lt"/>
                <a:cs typeface="Arial" panose="020B0604020202020204" pitchFamily="34" charset="0"/>
              </a:rPr>
              <a:t>out</a:t>
            </a:r>
            <a:r>
              <a:rPr lang="en-US" altLang="en-US" sz="2500" b="1">
                <a:latin typeface="+mj-lt"/>
                <a:cs typeface="Arial" panose="020B0604020202020204" pitchFamily="34" charset="0"/>
              </a:rPr>
              <a:t> = 2.0 mol/mi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6BFB38-EE01-439E-81CB-7BCAE2946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457826"/>
            <a:ext cx="3103562" cy="1763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latin typeface="+mj-lt"/>
              </a:rPr>
              <a:t>P</a:t>
            </a:r>
            <a:r>
              <a:rPr lang="en-US" altLang="en-US" sz="2500" baseline="-25000">
                <a:latin typeface="+mj-lt"/>
              </a:rPr>
              <a:t>out</a:t>
            </a:r>
            <a:r>
              <a:rPr lang="en-US" altLang="en-US" sz="2500">
                <a:latin typeface="+mj-lt"/>
              </a:rPr>
              <a:t> = F</a:t>
            </a:r>
            <a:r>
              <a:rPr lang="en-US" altLang="en-US" sz="2500" baseline="-25000">
                <a:latin typeface="+mj-lt"/>
              </a:rPr>
              <a:t>in</a:t>
            </a:r>
            <a:r>
              <a:rPr lang="en-US" altLang="en-US" sz="2500">
                <a:latin typeface="+mj-lt"/>
              </a:rPr>
              <a:t> – </a:t>
            </a:r>
            <a:r>
              <a:rPr lang="en-US" altLang="en-US" sz="2500" err="1">
                <a:latin typeface="+mj-lt"/>
              </a:rPr>
              <a:t>F</a:t>
            </a:r>
            <a:r>
              <a:rPr lang="en-US" altLang="en-US" sz="2500" baseline="-25000" err="1">
                <a:latin typeface="+mj-lt"/>
              </a:rPr>
              <a:t>out</a:t>
            </a:r>
            <a:endParaRPr lang="en-US" altLang="en-US" sz="2500">
              <a:latin typeface="+mj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latin typeface="+mj-lt"/>
              </a:rPr>
              <a:t>P</a:t>
            </a:r>
            <a:r>
              <a:rPr lang="en-US" altLang="en-US" sz="2500" baseline="-25000">
                <a:latin typeface="+mj-lt"/>
              </a:rPr>
              <a:t>out </a:t>
            </a:r>
            <a:r>
              <a:rPr lang="en-US" altLang="en-US" sz="2500">
                <a:latin typeface="+mj-lt"/>
              </a:rPr>
              <a:t>= 1 – 0.0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b="1">
                <a:latin typeface="+mj-lt"/>
              </a:rPr>
              <a:t>P</a:t>
            </a:r>
            <a:r>
              <a:rPr lang="en-US" altLang="en-US" sz="2500" b="1" baseline="-25000">
                <a:latin typeface="+mj-lt"/>
              </a:rPr>
              <a:t>out</a:t>
            </a:r>
            <a:r>
              <a:rPr lang="en-US" altLang="en-US" sz="2500" b="1">
                <a:latin typeface="+mj-lt"/>
              </a:rPr>
              <a:t> = 0.99 mol/min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6E346513-FA9E-8A95-EC89-255842F6A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33" y="305780"/>
            <a:ext cx="9189952" cy="8617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000" b="1">
                <a:solidFill>
                  <a:srgbClr val="9D85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B: Overall Mass Balance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38654BEB-D162-777C-E58A-67763214C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516412"/>
            <a:ext cx="59670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u="sng">
                <a:latin typeface="+mj-lt"/>
                <a:cs typeface="Arial" panose="020B0604020202020204" pitchFamily="34" charset="0"/>
              </a:rPr>
              <a:t>Reactions:</a:t>
            </a:r>
            <a:endParaRPr lang="en-US" altLang="en-US" sz="250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>
                <a:latin typeface="+mj-lt"/>
                <a:cs typeface="Arial" panose="020B0604020202020204" pitchFamily="34" charset="0"/>
              </a:rPr>
              <a:t> 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00</Words>
  <Application>Microsoft Office PowerPoint</Application>
  <PresentationFormat>Widescreen</PresentationFormat>
  <Paragraphs>276</Paragraphs>
  <Slides>1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ＭＳ Ｐゴシック</vt:lpstr>
      <vt:lpstr>Arial</vt:lpstr>
      <vt:lpstr>Calibri</vt:lpstr>
      <vt:lpstr>Symbol</vt:lpstr>
      <vt:lpstr>Times</vt:lpstr>
      <vt:lpstr>Times New Roman</vt:lpstr>
      <vt:lpstr>Office Theme</vt:lpstr>
      <vt:lpstr>Equation</vt:lpstr>
      <vt:lpstr>Calculation Session 4 Exercise 2.34 (Revisite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ffect of Recycle</vt:lpstr>
      <vt:lpstr>PowerPoint Presentation</vt:lpstr>
      <vt:lpstr>PowerPoint Presentation</vt:lpstr>
      <vt:lpstr>PowerPoint Presentation</vt:lpstr>
      <vt:lpstr>Key Takeaway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mb.22</dc:title>
  <dc:creator>Chida</dc:creator>
  <cp:lastModifiedBy>T. Michael Duncan</cp:lastModifiedBy>
  <cp:revision>2</cp:revision>
  <dcterms:created xsi:type="dcterms:W3CDTF">2012-09-17T20:25:19Z</dcterms:created>
  <dcterms:modified xsi:type="dcterms:W3CDTF">2025-09-18T16:04:00Z</dcterms:modified>
</cp:coreProperties>
</file>